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5748E" w:rsidRDefault="0065748E" w:rsidP="0065748E">
      <w:pPr>
        <w:jc w:val="center"/>
        <w:rPr>
          <w:b/>
          <w:bCs/>
        </w:rPr>
      </w:pPr>
      <w:r>
        <w:rPr>
          <w:b/>
          <w:bCs/>
        </w:rPr>
        <w:t>Тема 8: Механізм фіскальної політики.</w:t>
      </w:r>
    </w:p>
    <w:p w:rsidR="0065748E" w:rsidRDefault="0065748E" w:rsidP="0065748E">
      <w:pPr>
        <w:jc w:val="center"/>
      </w:pPr>
      <w:r>
        <w:t>План</w:t>
      </w:r>
    </w:p>
    <w:p w:rsidR="0065748E" w:rsidRDefault="0065748E" w:rsidP="0065748E">
      <w:pPr>
        <w:numPr>
          <w:ilvl w:val="0"/>
          <w:numId w:val="1"/>
        </w:numPr>
        <w:jc w:val="both"/>
      </w:pPr>
      <w:r>
        <w:t>Сутність фінансів і фінансової системи держави.</w:t>
      </w:r>
    </w:p>
    <w:p w:rsidR="0065748E" w:rsidRDefault="0065748E" w:rsidP="0065748E">
      <w:pPr>
        <w:numPr>
          <w:ilvl w:val="0"/>
          <w:numId w:val="1"/>
        </w:numPr>
        <w:jc w:val="both"/>
      </w:pPr>
      <w:r>
        <w:t>Державний бюджет.</w:t>
      </w:r>
    </w:p>
    <w:p w:rsidR="0065748E" w:rsidRDefault="0065748E" w:rsidP="0065748E">
      <w:pPr>
        <w:numPr>
          <w:ilvl w:val="0"/>
          <w:numId w:val="1"/>
        </w:numPr>
        <w:jc w:val="both"/>
      </w:pPr>
      <w:r>
        <w:t>Податки та їх види. Теорія оподаткування.</w:t>
      </w:r>
    </w:p>
    <w:p w:rsidR="0065748E" w:rsidRDefault="0065748E" w:rsidP="0065748E">
      <w:pPr>
        <w:numPr>
          <w:ilvl w:val="0"/>
          <w:numId w:val="1"/>
        </w:numPr>
        <w:jc w:val="both"/>
      </w:pPr>
      <w:r>
        <w:t>Дискреційна фіскальна політика.</w:t>
      </w:r>
    </w:p>
    <w:p w:rsidR="0065748E" w:rsidRDefault="0065748E" w:rsidP="0065748E">
      <w:pPr>
        <w:numPr>
          <w:ilvl w:val="0"/>
          <w:numId w:val="1"/>
        </w:numPr>
        <w:jc w:val="both"/>
      </w:pPr>
      <w:r>
        <w:t>Автоматична фіскальна політика.</w:t>
      </w:r>
    </w:p>
    <w:p w:rsidR="0065748E" w:rsidRDefault="0065748E" w:rsidP="0065748E">
      <w:pPr>
        <w:numPr>
          <w:ilvl w:val="0"/>
          <w:numId w:val="1"/>
        </w:numPr>
        <w:jc w:val="both"/>
      </w:pPr>
      <w:r>
        <w:t>Державний дефіцит та проблеми його збалансування.</w:t>
      </w:r>
    </w:p>
    <w:p w:rsidR="0065748E" w:rsidRDefault="0065748E" w:rsidP="0065748E">
      <w:pPr>
        <w:jc w:val="both"/>
      </w:pPr>
    </w:p>
    <w:p w:rsidR="0065748E" w:rsidRDefault="0065748E" w:rsidP="0065748E">
      <w:pPr>
        <w:numPr>
          <w:ilvl w:val="0"/>
          <w:numId w:val="2"/>
        </w:numPr>
        <w:jc w:val="both"/>
      </w:pPr>
      <w:r>
        <w:rPr>
          <w:b/>
          <w:i/>
        </w:rPr>
        <w:t>Сутність фінансів і фінансової системи держави.</w:t>
      </w:r>
    </w:p>
    <w:p w:rsidR="0065748E" w:rsidRDefault="0065748E" w:rsidP="0065748E">
      <w:pPr>
        <w:ind w:firstLine="567"/>
        <w:jc w:val="both"/>
      </w:pPr>
      <w:r>
        <w:t>Економічна структура будь-якого суспільства не може функціонувати без нормальної організації потоку грошових засобів між державою і виробничими структурами, державою і населенням, між регіонами і окремими державами.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>Фінанси</w:t>
      </w:r>
      <w:r>
        <w:t xml:space="preserve"> – це система економічних відносин між державою, юридичними та фізичними особами, а також між окремими державами і міжнародними економічними інститутами й організаціями щодо акумуляції та використання грошових засобів на основі розподілу й перерозподілу валового національного продукту і національного доходу.</w:t>
      </w:r>
    </w:p>
    <w:p w:rsidR="0065748E" w:rsidRDefault="0065748E" w:rsidP="0065748E">
      <w:pPr>
        <w:ind w:firstLine="567"/>
        <w:jc w:val="both"/>
      </w:pPr>
      <w:r>
        <w:t>Фінанси виникають як реакція на реальні потреби суб’єктів суспільного життя. Завдяки акумуляції грошових ресурсів, тобто зібранню та накопиченню їх у спільному фонді, і розподілу їх незалежно від внеску суб’єктів, що формували цей фонд, здійснюється стабілізаційний вплив на економічний стан членів сім’ї, економічний і соціальний клімат підприємства, відбувається економічне та соціальне вирівнювання в суспільстві.</w:t>
      </w:r>
    </w:p>
    <w:p w:rsidR="0065748E" w:rsidRDefault="0065748E" w:rsidP="0065748E">
      <w:pPr>
        <w:ind w:firstLine="567"/>
        <w:jc w:val="both"/>
      </w:pPr>
      <w:r>
        <w:t>Фінансова система включає:</w:t>
      </w:r>
    </w:p>
    <w:p w:rsidR="0065748E" w:rsidRDefault="0065748E" w:rsidP="0065748E">
      <w:pPr>
        <w:ind w:left="567"/>
        <w:jc w:val="both"/>
      </w:pPr>
    </w:p>
    <w:p w:rsidR="0065748E" w:rsidRPr="00285721" w:rsidRDefault="0065748E" w:rsidP="0065748E">
      <w:pPr>
        <w:numPr>
          <w:ilvl w:val="0"/>
          <w:numId w:val="4"/>
        </w:numPr>
        <w:tabs>
          <w:tab w:val="left" w:pos="900"/>
        </w:tabs>
        <w:ind w:right="-6"/>
        <w:jc w:val="both"/>
      </w:pPr>
      <w:r w:rsidRPr="00285721">
        <w:rPr>
          <w:b/>
        </w:rPr>
        <w:t>фінанси домогосподарств</w:t>
      </w:r>
      <w:r w:rsidRPr="00285721">
        <w:t>, це грошові фонди, що утворюються з доходів домашніх господарств;</w:t>
      </w:r>
    </w:p>
    <w:p w:rsidR="0065748E" w:rsidRPr="00285721" w:rsidRDefault="0065748E" w:rsidP="0065748E">
      <w:pPr>
        <w:numPr>
          <w:ilvl w:val="0"/>
          <w:numId w:val="4"/>
        </w:numPr>
        <w:tabs>
          <w:tab w:val="left" w:pos="900"/>
        </w:tabs>
        <w:ind w:right="-6"/>
        <w:jc w:val="both"/>
      </w:pPr>
      <w:r w:rsidRPr="00285721">
        <w:rPr>
          <w:b/>
        </w:rPr>
        <w:t>фінанси підприємств</w:t>
      </w:r>
      <w:r w:rsidRPr="00285721">
        <w:t>, установ і організацій, за допомогою їх створюється національний продукт, який є джерелом фінансових ресурсів населення і держави;</w:t>
      </w:r>
    </w:p>
    <w:p w:rsidR="0065748E" w:rsidRPr="00285721" w:rsidRDefault="0065748E" w:rsidP="0065748E">
      <w:pPr>
        <w:numPr>
          <w:ilvl w:val="0"/>
          <w:numId w:val="4"/>
        </w:numPr>
        <w:tabs>
          <w:tab w:val="left" w:pos="900"/>
        </w:tabs>
        <w:ind w:right="-6"/>
        <w:jc w:val="both"/>
      </w:pPr>
      <w:r w:rsidRPr="00285721">
        <w:rPr>
          <w:b/>
        </w:rPr>
        <w:t>фінанси держави</w:t>
      </w:r>
      <w:r w:rsidRPr="00285721">
        <w:t xml:space="preserve"> – сукупність грошових засобів, зосереджених у руках держави і призначених для виконання властивих їм функцій.</w:t>
      </w:r>
    </w:p>
    <w:p w:rsidR="0065748E" w:rsidRPr="00285721" w:rsidRDefault="0065748E" w:rsidP="0065748E">
      <w:pPr>
        <w:ind w:left="567"/>
        <w:jc w:val="both"/>
      </w:pPr>
      <w:r w:rsidRPr="00285721">
        <w:t>Всі елементи фінансової системи тісно взаємозалежні між собою і спрямовані на здійснення фінансової політики держави</w:t>
      </w:r>
    </w:p>
    <w:p w:rsidR="0065748E" w:rsidRDefault="0065748E" w:rsidP="0065748E">
      <w:pPr>
        <w:numPr>
          <w:ilvl w:val="0"/>
          <w:numId w:val="2"/>
        </w:numPr>
        <w:jc w:val="both"/>
      </w:pPr>
      <w:r>
        <w:rPr>
          <w:b/>
          <w:i/>
        </w:rPr>
        <w:t>Державний бюджет.</w:t>
      </w:r>
    </w:p>
    <w:p w:rsidR="0065748E" w:rsidRDefault="0065748E" w:rsidP="0065748E">
      <w:pPr>
        <w:ind w:firstLine="567"/>
        <w:jc w:val="both"/>
      </w:pPr>
      <w:r>
        <w:t xml:space="preserve">Система фінансових відносин різних рівнів та інститутів, що забезпечують їхнє функціонування, називається </w:t>
      </w:r>
      <w:r>
        <w:rPr>
          <w:b/>
          <w:i/>
        </w:rPr>
        <w:t>фінансовою систему</w:t>
      </w:r>
      <w:r>
        <w:t xml:space="preserve"> країни.</w:t>
      </w:r>
    </w:p>
    <w:p w:rsidR="0065748E" w:rsidRDefault="0065748E" w:rsidP="0065748E">
      <w:pPr>
        <w:ind w:firstLine="567"/>
        <w:jc w:val="both"/>
      </w:pPr>
      <w:r>
        <w:t xml:space="preserve">Найважливішою ланкою фінансової системи держави є </w:t>
      </w:r>
      <w:r>
        <w:rPr>
          <w:b/>
          <w:i/>
        </w:rPr>
        <w:t>державний бюджет</w:t>
      </w:r>
      <w:r>
        <w:t>.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 xml:space="preserve">Державний бюджет </w:t>
      </w:r>
      <w:r>
        <w:t>– це грошове вираження збалансованого кошторису доходів та видатків за певний період.</w:t>
      </w:r>
    </w:p>
    <w:p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Функції державного бюджету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>Фіскальна функція</w:t>
      </w:r>
      <w:r>
        <w:t xml:space="preserve"> бюджету полягає в тому, що акумульовані в державному бюджеті грошові засоби уряд використовує для перерозподілу, спрямовуючи їх на розвиток виробничої та соціальної інфраструктури, інвестування в капіталомісткі галузі, на структурну перебудову, прискорення НТП, зростання життєвого рівня населення, вирішення соціальних проблем.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>Стимулююча функція</w:t>
      </w:r>
      <w:r>
        <w:t xml:space="preserve"> бюджету проявляється в тому, змінюючи базу та ставки оподаткування, використовуючи пільги, тарифи тощо, уряд здійснює стимулюючу політику, впливаючи на циклічні коливання економіки.</w:t>
      </w:r>
    </w:p>
    <w:p w:rsidR="0065748E" w:rsidRDefault="0065748E" w:rsidP="0065748E">
      <w:pPr>
        <w:ind w:firstLine="567"/>
        <w:jc w:val="both"/>
      </w:pPr>
      <w:r>
        <w:t>Головні джерела формування надходжень до державного бюджету:</w:t>
      </w:r>
    </w:p>
    <w:p w:rsidR="0065748E" w:rsidRDefault="0065748E" w:rsidP="0065748E">
      <w:pPr>
        <w:numPr>
          <w:ilvl w:val="0"/>
          <w:numId w:val="5"/>
        </w:numPr>
        <w:jc w:val="both"/>
      </w:pPr>
      <w:r>
        <w:t>податки;</w:t>
      </w:r>
    </w:p>
    <w:p w:rsidR="0065748E" w:rsidRDefault="0065748E" w:rsidP="0065748E">
      <w:pPr>
        <w:numPr>
          <w:ilvl w:val="0"/>
          <w:numId w:val="5"/>
        </w:numPr>
        <w:jc w:val="both"/>
      </w:pPr>
      <w:r>
        <w:t>відрахування на соцстрах та інші види відрахувань;</w:t>
      </w:r>
    </w:p>
    <w:p w:rsidR="0065748E" w:rsidRDefault="0065748E" w:rsidP="0065748E">
      <w:pPr>
        <w:numPr>
          <w:ilvl w:val="0"/>
          <w:numId w:val="5"/>
        </w:numPr>
        <w:jc w:val="both"/>
      </w:pPr>
      <w:r>
        <w:t>доходи від зовнішньоекономічної діяльності;</w:t>
      </w:r>
    </w:p>
    <w:p w:rsidR="0065748E" w:rsidRDefault="0065748E" w:rsidP="0065748E">
      <w:pPr>
        <w:numPr>
          <w:ilvl w:val="0"/>
          <w:numId w:val="5"/>
        </w:numPr>
        <w:jc w:val="both"/>
      </w:pPr>
      <w:r>
        <w:t>рентні платежі;</w:t>
      </w:r>
    </w:p>
    <w:p w:rsidR="0065748E" w:rsidRDefault="0065748E" w:rsidP="0065748E">
      <w:pPr>
        <w:numPr>
          <w:ilvl w:val="0"/>
          <w:numId w:val="5"/>
        </w:numPr>
        <w:jc w:val="both"/>
      </w:pPr>
      <w:r>
        <w:t>продаж державного майна;</w:t>
      </w:r>
    </w:p>
    <w:p w:rsidR="0065748E" w:rsidRDefault="0065748E" w:rsidP="0065748E">
      <w:pPr>
        <w:numPr>
          <w:ilvl w:val="0"/>
          <w:numId w:val="5"/>
        </w:numPr>
        <w:jc w:val="both"/>
      </w:pPr>
      <w:r>
        <w:t>державна позика;</w:t>
      </w:r>
    </w:p>
    <w:p w:rsidR="0065748E" w:rsidRDefault="0065748E" w:rsidP="0065748E">
      <w:pPr>
        <w:numPr>
          <w:ilvl w:val="0"/>
          <w:numId w:val="5"/>
        </w:numPr>
        <w:jc w:val="both"/>
      </w:pPr>
      <w:r>
        <w:t>емісія грошей.</w:t>
      </w:r>
    </w:p>
    <w:p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lastRenderedPageBreak/>
        <w:t>Форми виплат із державного бюджету: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 xml:space="preserve">асигнування – </w:t>
      </w:r>
      <w:r>
        <w:t>видатки на утримання підприємств та установ;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 xml:space="preserve">субсидії </w:t>
      </w:r>
      <w:r>
        <w:rPr>
          <w:i/>
        </w:rPr>
        <w:t xml:space="preserve">– </w:t>
      </w:r>
      <w:r>
        <w:t>державна допомога організаціям, установам, громадянам;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>субвенції –</w:t>
      </w:r>
      <w:r>
        <w:t xml:space="preserve"> грошова допомога місцевим органам влади або окремим галузевим господарським органам для розвитку;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 xml:space="preserve">дотації </w:t>
      </w:r>
      <w:r>
        <w:t>– допомога підприємствам, установам, організаціям для покриття збитків з метою підтримки.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>Головні видатки державного бюджету:</w:t>
      </w:r>
    </w:p>
    <w:p w:rsidR="0065748E" w:rsidRDefault="0065748E" w:rsidP="0065748E">
      <w:pPr>
        <w:numPr>
          <w:ilvl w:val="0"/>
          <w:numId w:val="6"/>
        </w:numPr>
        <w:jc w:val="both"/>
      </w:pPr>
      <w:r>
        <w:t>національна оборона;</w:t>
      </w:r>
    </w:p>
    <w:p w:rsidR="0065748E" w:rsidRDefault="0065748E" w:rsidP="0065748E">
      <w:pPr>
        <w:numPr>
          <w:ilvl w:val="0"/>
          <w:numId w:val="6"/>
        </w:numPr>
        <w:jc w:val="both"/>
      </w:pPr>
      <w:r>
        <w:t>утримання державного апарату;</w:t>
      </w:r>
    </w:p>
    <w:p w:rsidR="0065748E" w:rsidRDefault="0065748E" w:rsidP="0065748E">
      <w:pPr>
        <w:numPr>
          <w:ilvl w:val="0"/>
          <w:numId w:val="6"/>
        </w:numPr>
        <w:jc w:val="both"/>
      </w:pPr>
      <w:r>
        <w:t>фінансування бюджетного сектору економіки;</w:t>
      </w:r>
    </w:p>
    <w:p w:rsidR="0065748E" w:rsidRDefault="0065748E" w:rsidP="0065748E">
      <w:pPr>
        <w:numPr>
          <w:ilvl w:val="0"/>
          <w:numId w:val="6"/>
        </w:numPr>
        <w:jc w:val="both"/>
      </w:pPr>
      <w:r>
        <w:t>соціальні видатки;</w:t>
      </w:r>
    </w:p>
    <w:p w:rsidR="0065748E" w:rsidRDefault="0065748E" w:rsidP="0065748E">
      <w:pPr>
        <w:numPr>
          <w:ilvl w:val="0"/>
          <w:numId w:val="6"/>
        </w:numPr>
        <w:jc w:val="both"/>
      </w:pPr>
      <w:r>
        <w:t>фінансування розвитку економіки;</w:t>
      </w:r>
    </w:p>
    <w:p w:rsidR="0065748E" w:rsidRDefault="0065748E" w:rsidP="0065748E">
      <w:pPr>
        <w:numPr>
          <w:ilvl w:val="0"/>
          <w:numId w:val="6"/>
        </w:numPr>
        <w:jc w:val="both"/>
      </w:pPr>
      <w:r>
        <w:t>проценти за державний борг.</w:t>
      </w:r>
    </w:p>
    <w:p w:rsidR="0065748E" w:rsidRDefault="0065748E" w:rsidP="0065748E">
      <w:pPr>
        <w:jc w:val="both"/>
      </w:pPr>
    </w:p>
    <w:p w:rsidR="0065748E" w:rsidRDefault="0065748E" w:rsidP="0065748E">
      <w:pPr>
        <w:numPr>
          <w:ilvl w:val="0"/>
          <w:numId w:val="2"/>
        </w:numPr>
        <w:jc w:val="both"/>
      </w:pPr>
      <w:r>
        <w:rPr>
          <w:b/>
          <w:i/>
        </w:rPr>
        <w:t>Податки та їх види.</w:t>
      </w:r>
      <w:r>
        <w:t xml:space="preserve"> 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 xml:space="preserve">Податки </w:t>
      </w:r>
      <w:r>
        <w:t>– обов’язковий внесок до бюджету відповідного рівня платниками податків у порядку та умовах, визначених законодавством.</w:t>
      </w:r>
    </w:p>
    <w:p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Функції податків:</w:t>
      </w:r>
    </w:p>
    <w:p w:rsidR="0065748E" w:rsidRDefault="0065748E" w:rsidP="0065748E">
      <w:pPr>
        <w:numPr>
          <w:ilvl w:val="0"/>
          <w:numId w:val="7"/>
        </w:numPr>
        <w:jc w:val="both"/>
      </w:pPr>
      <w:r>
        <w:rPr>
          <w:b/>
          <w:i/>
        </w:rPr>
        <w:t xml:space="preserve">Фіскальна </w:t>
      </w:r>
      <w:r>
        <w:t>– централізація частини ВНП у бюджеті на загальносуспільні потреби.</w:t>
      </w:r>
    </w:p>
    <w:p w:rsidR="0065748E" w:rsidRDefault="0065748E" w:rsidP="0065748E">
      <w:pPr>
        <w:numPr>
          <w:ilvl w:val="0"/>
          <w:numId w:val="7"/>
        </w:numPr>
        <w:jc w:val="both"/>
      </w:pPr>
      <w:r>
        <w:rPr>
          <w:b/>
          <w:i/>
        </w:rPr>
        <w:t xml:space="preserve">Розподільча </w:t>
      </w:r>
      <w:r>
        <w:t>– перерозподіл вартості ВНП між державою (юридичними та фізичними особами).</w:t>
      </w:r>
    </w:p>
    <w:p w:rsidR="0065748E" w:rsidRDefault="0065748E" w:rsidP="0065748E">
      <w:pPr>
        <w:numPr>
          <w:ilvl w:val="0"/>
          <w:numId w:val="7"/>
        </w:numPr>
        <w:jc w:val="both"/>
      </w:pPr>
      <w:r>
        <w:rPr>
          <w:b/>
          <w:i/>
        </w:rPr>
        <w:t xml:space="preserve">Регулююча </w:t>
      </w:r>
      <w:r>
        <w:t>– вплив податків на різні сторони діяльності їхніх платників.</w:t>
      </w:r>
    </w:p>
    <w:p w:rsidR="0065748E" w:rsidRDefault="0065748E" w:rsidP="0065748E">
      <w:pPr>
        <w:ind w:left="567"/>
        <w:jc w:val="both"/>
      </w:pPr>
      <w:r>
        <w:rPr>
          <w:b/>
          <w:i/>
        </w:rPr>
        <w:t>Елементи системи оподаткування</w:t>
      </w:r>
      <w:r>
        <w:t>:</w:t>
      </w:r>
    </w:p>
    <w:p w:rsidR="0065748E" w:rsidRDefault="0065748E" w:rsidP="0065748E">
      <w:pPr>
        <w:numPr>
          <w:ilvl w:val="0"/>
          <w:numId w:val="8"/>
        </w:numPr>
        <w:jc w:val="both"/>
      </w:pPr>
      <w:r>
        <w:rPr>
          <w:b/>
          <w:i/>
        </w:rPr>
        <w:t xml:space="preserve">суб’єкт </w:t>
      </w:r>
      <w:r>
        <w:t>(платник податків) – юридична чи фізична особа, що сплачує податки;</w:t>
      </w:r>
    </w:p>
    <w:p w:rsidR="0065748E" w:rsidRDefault="0065748E" w:rsidP="0065748E">
      <w:pPr>
        <w:numPr>
          <w:ilvl w:val="0"/>
          <w:numId w:val="8"/>
        </w:numPr>
        <w:jc w:val="both"/>
      </w:pPr>
      <w:r>
        <w:rPr>
          <w:b/>
          <w:i/>
        </w:rPr>
        <w:t xml:space="preserve">об’єкт оподаткування – </w:t>
      </w:r>
      <w:r>
        <w:t>кількісно визначений економічний феномен, який служить базою лдя оподаткування;</w:t>
      </w:r>
    </w:p>
    <w:p w:rsidR="0065748E" w:rsidRDefault="0065748E" w:rsidP="0065748E">
      <w:pPr>
        <w:numPr>
          <w:ilvl w:val="0"/>
          <w:numId w:val="8"/>
        </w:numPr>
        <w:jc w:val="both"/>
      </w:pPr>
      <w:r>
        <w:rPr>
          <w:b/>
          <w:i/>
        </w:rPr>
        <w:t>джерело оподаткування</w:t>
      </w:r>
      <w:r>
        <w:t xml:space="preserve"> – дохід платника податку, що підлягає оподаткуванню.</w:t>
      </w:r>
    </w:p>
    <w:p w:rsidR="0065748E" w:rsidRDefault="0065748E" w:rsidP="0065748E">
      <w:pPr>
        <w:numPr>
          <w:ilvl w:val="0"/>
          <w:numId w:val="8"/>
        </w:numPr>
        <w:jc w:val="both"/>
      </w:pPr>
      <w:r>
        <w:rPr>
          <w:b/>
          <w:i/>
        </w:rPr>
        <w:t>Податкова ставка</w:t>
      </w:r>
      <w:r>
        <w:t xml:space="preserve"> (норма оподаткування) – законодавчо встановлений розмір податку на одиницю оподаткування.</w:t>
      </w:r>
    </w:p>
    <w:p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Форми податкових ставок:</w:t>
      </w:r>
    </w:p>
    <w:p w:rsidR="0065748E" w:rsidRDefault="0065748E" w:rsidP="0065748E">
      <w:pPr>
        <w:numPr>
          <w:ilvl w:val="0"/>
          <w:numId w:val="9"/>
        </w:numPr>
        <w:jc w:val="both"/>
      </w:pPr>
      <w:r>
        <w:rPr>
          <w:b/>
          <w:i/>
        </w:rPr>
        <w:t xml:space="preserve">середня податкова ставка – </w:t>
      </w:r>
      <w:r>
        <w:t>відношення обсягу податків до величини доходу, який оподатковується;</w:t>
      </w:r>
    </w:p>
    <w:p w:rsidR="0065748E" w:rsidRDefault="0065748E" w:rsidP="0065748E">
      <w:pPr>
        <w:numPr>
          <w:ilvl w:val="0"/>
          <w:numId w:val="9"/>
        </w:numPr>
        <w:jc w:val="both"/>
      </w:pPr>
      <w:r>
        <w:rPr>
          <w:b/>
          <w:i/>
        </w:rPr>
        <w:t>гранична податкова ставка</w:t>
      </w:r>
      <w:r>
        <w:t xml:space="preserve"> – відношення приросту виплачуваних податків до приросту доходу;</w:t>
      </w:r>
    </w:p>
    <w:p w:rsidR="0065748E" w:rsidRDefault="0065748E" w:rsidP="0065748E">
      <w:pPr>
        <w:numPr>
          <w:ilvl w:val="0"/>
          <w:numId w:val="9"/>
        </w:numPr>
        <w:jc w:val="both"/>
      </w:pPr>
      <w:r>
        <w:rPr>
          <w:b/>
          <w:i/>
        </w:rPr>
        <w:t xml:space="preserve">податкові пільги </w:t>
      </w:r>
      <w:r>
        <w:t>– звільнення від податків або зменшення податкових ставок.</w:t>
      </w:r>
    </w:p>
    <w:p w:rsidR="0065748E" w:rsidRDefault="0065748E" w:rsidP="0065748E">
      <w:pPr>
        <w:ind w:left="567"/>
        <w:jc w:val="both"/>
      </w:pPr>
      <w:r>
        <w:rPr>
          <w:b/>
          <w:i/>
        </w:rPr>
        <w:t>Класифікація податків</w:t>
      </w:r>
      <w:r>
        <w:t>:</w:t>
      </w:r>
    </w:p>
    <w:p w:rsidR="0065748E" w:rsidRDefault="0065748E" w:rsidP="0065748E">
      <w:pPr>
        <w:ind w:left="567"/>
        <w:jc w:val="both"/>
        <w:rPr>
          <w:u w:val="single"/>
        </w:rPr>
      </w:pPr>
      <w:r>
        <w:rPr>
          <w:u w:val="single"/>
        </w:rPr>
        <w:t>Залежно від рівня державних структур:</w:t>
      </w:r>
    </w:p>
    <w:p w:rsidR="0065748E" w:rsidRDefault="0065748E" w:rsidP="0065748E">
      <w:pPr>
        <w:numPr>
          <w:ilvl w:val="0"/>
          <w:numId w:val="10"/>
        </w:numPr>
        <w:jc w:val="both"/>
      </w:pPr>
      <w:r>
        <w:rPr>
          <w:b/>
          <w:i/>
        </w:rPr>
        <w:t>загальнодержавні</w:t>
      </w:r>
      <w:r>
        <w:t xml:space="preserve"> – встановлюються державними органами влади вищого рівня;</w:t>
      </w:r>
    </w:p>
    <w:p w:rsidR="0065748E" w:rsidRDefault="0065748E" w:rsidP="0065748E">
      <w:pPr>
        <w:numPr>
          <w:ilvl w:val="0"/>
          <w:numId w:val="10"/>
        </w:numPr>
        <w:jc w:val="both"/>
      </w:pPr>
      <w:r>
        <w:rPr>
          <w:b/>
          <w:i/>
        </w:rPr>
        <w:t xml:space="preserve">місцеві </w:t>
      </w:r>
      <w:r>
        <w:t>– встановлюються місцевими органами влади та управління.</w:t>
      </w:r>
    </w:p>
    <w:p w:rsidR="0065748E" w:rsidRDefault="0065748E" w:rsidP="0065748E">
      <w:pPr>
        <w:ind w:left="567"/>
        <w:jc w:val="both"/>
        <w:rPr>
          <w:u w:val="single"/>
        </w:rPr>
      </w:pPr>
      <w:r>
        <w:rPr>
          <w:u w:val="single"/>
        </w:rPr>
        <w:t>За об’єктом оподаткування:</w:t>
      </w:r>
    </w:p>
    <w:p w:rsidR="0065748E" w:rsidRDefault="0065748E" w:rsidP="0065748E">
      <w:pPr>
        <w:numPr>
          <w:ilvl w:val="0"/>
          <w:numId w:val="11"/>
        </w:numPr>
        <w:jc w:val="both"/>
      </w:pPr>
      <w:r>
        <w:rPr>
          <w:b/>
          <w:i/>
        </w:rPr>
        <w:t>податки на доходи</w:t>
      </w:r>
      <w:r>
        <w:t xml:space="preserve"> фізичних і юридичних осіб (заробітну плату, прибуток, ренту тощо);</w:t>
      </w:r>
    </w:p>
    <w:p w:rsidR="0065748E" w:rsidRDefault="0065748E" w:rsidP="0065748E">
      <w:pPr>
        <w:numPr>
          <w:ilvl w:val="0"/>
          <w:numId w:val="11"/>
        </w:numPr>
        <w:jc w:val="both"/>
      </w:pPr>
      <w:r>
        <w:rPr>
          <w:b/>
          <w:i/>
        </w:rPr>
        <w:t xml:space="preserve">податки на майно – </w:t>
      </w:r>
      <w:r>
        <w:t>сплачуються постійно впродовж усього часу перебування майна у власності;</w:t>
      </w:r>
    </w:p>
    <w:p w:rsidR="0065748E" w:rsidRDefault="0065748E" w:rsidP="0065748E">
      <w:pPr>
        <w:numPr>
          <w:ilvl w:val="0"/>
          <w:numId w:val="11"/>
        </w:numPr>
        <w:jc w:val="both"/>
      </w:pPr>
      <w:r>
        <w:rPr>
          <w:b/>
          <w:i/>
        </w:rPr>
        <w:t>податки на споживання –</w:t>
      </w:r>
      <w:r>
        <w:t xml:space="preserve"> сплачуються при використанні доходів.</w:t>
      </w:r>
    </w:p>
    <w:p w:rsidR="0065748E" w:rsidRDefault="0065748E" w:rsidP="0065748E">
      <w:pPr>
        <w:ind w:left="567"/>
        <w:jc w:val="both"/>
        <w:rPr>
          <w:u w:val="single"/>
        </w:rPr>
      </w:pPr>
      <w:r>
        <w:rPr>
          <w:u w:val="single"/>
        </w:rPr>
        <w:t>За формою оподаткування:</w:t>
      </w:r>
    </w:p>
    <w:p w:rsidR="0065748E" w:rsidRDefault="0065748E" w:rsidP="0065748E">
      <w:pPr>
        <w:numPr>
          <w:ilvl w:val="0"/>
          <w:numId w:val="12"/>
        </w:numPr>
        <w:jc w:val="both"/>
      </w:pPr>
      <w:r>
        <w:rPr>
          <w:b/>
          <w:i/>
        </w:rPr>
        <w:t xml:space="preserve">прямі – </w:t>
      </w:r>
      <w:r>
        <w:t>вилучаються безпосередньо у власників майна, отримувачів доходу;</w:t>
      </w:r>
    </w:p>
    <w:p w:rsidR="0065748E" w:rsidRDefault="0065748E" w:rsidP="0065748E">
      <w:pPr>
        <w:numPr>
          <w:ilvl w:val="0"/>
          <w:numId w:val="12"/>
        </w:numPr>
        <w:jc w:val="both"/>
      </w:pPr>
      <w:r>
        <w:rPr>
          <w:b/>
          <w:i/>
        </w:rPr>
        <w:t>непрямі –</w:t>
      </w:r>
      <w:r>
        <w:t xml:space="preserve"> вилучаються у сфері реалізації або споживання товарів та послуг, тобто перекладаються на споживача і не залежать від рівня доходу.</w:t>
      </w:r>
    </w:p>
    <w:p w:rsidR="0065748E" w:rsidRDefault="0065748E" w:rsidP="0065748E">
      <w:pPr>
        <w:ind w:left="567"/>
        <w:jc w:val="both"/>
      </w:pPr>
      <w:r>
        <w:rPr>
          <w:b/>
          <w:i/>
        </w:rPr>
        <w:t>Переваги непрямих податків:</w:t>
      </w:r>
    </w:p>
    <w:p w:rsidR="0065748E" w:rsidRDefault="0065748E" w:rsidP="0065748E">
      <w:pPr>
        <w:numPr>
          <w:ilvl w:val="0"/>
          <w:numId w:val="13"/>
        </w:numPr>
        <w:jc w:val="both"/>
      </w:pPr>
      <w:r>
        <w:t>швидке надходження до бюджету, оскільки оподатковуються реалізація та споживання;</w:t>
      </w:r>
    </w:p>
    <w:p w:rsidR="0065748E" w:rsidRDefault="0065748E" w:rsidP="0065748E">
      <w:pPr>
        <w:numPr>
          <w:ilvl w:val="0"/>
          <w:numId w:val="13"/>
        </w:numPr>
        <w:jc w:val="both"/>
      </w:pPr>
      <w:r>
        <w:lastRenderedPageBreak/>
        <w:t>рівномірність вилучення у територіальному аспекті;</w:t>
      </w:r>
    </w:p>
    <w:p w:rsidR="0065748E" w:rsidRDefault="0065748E" w:rsidP="0065748E">
      <w:pPr>
        <w:numPr>
          <w:ilvl w:val="0"/>
          <w:numId w:val="13"/>
        </w:numPr>
        <w:jc w:val="both"/>
      </w:pPr>
      <w:r>
        <w:t>мотиваційна роль у створенні державою умов для виробництва і реалізації як передумови стабільності податкових надходжень;</w:t>
      </w:r>
    </w:p>
    <w:p w:rsidR="0065748E" w:rsidRDefault="0065748E" w:rsidP="0065748E">
      <w:pPr>
        <w:numPr>
          <w:ilvl w:val="0"/>
          <w:numId w:val="13"/>
        </w:numPr>
        <w:jc w:val="both"/>
      </w:pPr>
      <w:r>
        <w:t>обмеження споживання одних груп товарів та послуг і розширення інших завдяки диференціації податкових ставок державою.</w:t>
      </w:r>
    </w:p>
    <w:p w:rsidR="0065748E" w:rsidRDefault="0065748E" w:rsidP="0065748E">
      <w:pPr>
        <w:ind w:left="567"/>
        <w:jc w:val="both"/>
        <w:rPr>
          <w:b/>
          <w:i/>
        </w:rPr>
      </w:pPr>
      <w:r>
        <w:rPr>
          <w:b/>
          <w:i/>
        </w:rPr>
        <w:t>Недоліки непрямих податків:</w:t>
      </w:r>
    </w:p>
    <w:p w:rsidR="0065748E" w:rsidRDefault="0065748E" w:rsidP="0065748E">
      <w:pPr>
        <w:numPr>
          <w:ilvl w:val="0"/>
          <w:numId w:val="14"/>
        </w:numPr>
        <w:jc w:val="both"/>
      </w:pPr>
      <w:r>
        <w:t>неадекватність податків розміру доходів платників;</w:t>
      </w:r>
    </w:p>
    <w:p w:rsidR="0065748E" w:rsidRDefault="0065748E" w:rsidP="0065748E">
      <w:pPr>
        <w:numPr>
          <w:ilvl w:val="0"/>
          <w:numId w:val="14"/>
        </w:numPr>
        <w:jc w:val="both"/>
      </w:pPr>
      <w:r>
        <w:t>непомірна обтяжливість для малозабезпечених верств населення.</w:t>
      </w:r>
    </w:p>
    <w:p w:rsidR="0065748E" w:rsidRDefault="0065748E" w:rsidP="0065748E">
      <w:pPr>
        <w:ind w:firstLine="567"/>
        <w:jc w:val="both"/>
      </w:pPr>
      <w:r>
        <w:t>Сукупність вилучених у державі податків, а також форм і методів їх побудови утворюють податкову систему.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>Податкова система</w:t>
      </w:r>
      <w:r>
        <w:t xml:space="preserve"> – сукупність чинних у країні податків, фірм, принципів та методів їхньої побудови, а також інститутів та організацій, що забезпечують вилучення їх, здійснюють контроль за дотриманням податкового законодавства.</w:t>
      </w:r>
    </w:p>
    <w:p w:rsidR="0065748E" w:rsidRDefault="0065748E" w:rsidP="0065748E">
      <w:pPr>
        <w:ind w:firstLine="567"/>
        <w:jc w:val="both"/>
      </w:pPr>
    </w:p>
    <w:p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Принципи оподаткування:</w:t>
      </w:r>
    </w:p>
    <w:p w:rsidR="0065748E" w:rsidRDefault="0065748E" w:rsidP="0065748E">
      <w:pPr>
        <w:numPr>
          <w:ilvl w:val="0"/>
          <w:numId w:val="15"/>
        </w:numPr>
        <w:jc w:val="both"/>
      </w:pPr>
      <w:r>
        <w:t>обов’язковість;</w:t>
      </w:r>
    </w:p>
    <w:p w:rsidR="0065748E" w:rsidRDefault="0065748E" w:rsidP="0065748E">
      <w:pPr>
        <w:numPr>
          <w:ilvl w:val="0"/>
          <w:numId w:val="15"/>
        </w:numPr>
        <w:jc w:val="both"/>
      </w:pPr>
      <w:r>
        <w:t>оптимальне поєднання економічної ефективності та соціальної справедливості;</w:t>
      </w:r>
    </w:p>
    <w:p w:rsidR="0065748E" w:rsidRDefault="0065748E" w:rsidP="0065748E">
      <w:pPr>
        <w:numPr>
          <w:ilvl w:val="0"/>
          <w:numId w:val="15"/>
        </w:numPr>
        <w:jc w:val="both"/>
      </w:pPr>
      <w:r>
        <w:t>відносна стабільність у коротко- та середньостроковому періоді і гнучкість у довгостроковому періоді;</w:t>
      </w:r>
    </w:p>
    <w:p w:rsidR="0065748E" w:rsidRDefault="0065748E" w:rsidP="0065748E">
      <w:pPr>
        <w:numPr>
          <w:ilvl w:val="0"/>
          <w:numId w:val="15"/>
        </w:numPr>
        <w:jc w:val="both"/>
      </w:pPr>
      <w:r>
        <w:t>прогресивний характер оподаткування;</w:t>
      </w:r>
    </w:p>
    <w:p w:rsidR="0065748E" w:rsidRDefault="0065748E" w:rsidP="0065748E">
      <w:pPr>
        <w:numPr>
          <w:ilvl w:val="0"/>
          <w:numId w:val="15"/>
        </w:numPr>
        <w:jc w:val="both"/>
      </w:pPr>
      <w:r>
        <w:t>захист вітчизняного виробника;</w:t>
      </w:r>
    </w:p>
    <w:p w:rsidR="0065748E" w:rsidRDefault="0065748E" w:rsidP="0065748E">
      <w:pPr>
        <w:numPr>
          <w:ilvl w:val="0"/>
          <w:numId w:val="15"/>
        </w:numPr>
        <w:jc w:val="both"/>
      </w:pPr>
      <w:r>
        <w:t>уникнення подвійного оподаткування.</w:t>
      </w:r>
    </w:p>
    <w:p w:rsidR="0065748E" w:rsidRDefault="0065748E" w:rsidP="0065748E">
      <w:pPr>
        <w:ind w:firstLine="567"/>
        <w:jc w:val="both"/>
      </w:pPr>
      <w:r>
        <w:t>Зв’язок між розміром податкової ставки та обсягами податкових надходжень до бюджету дослідив американський економіст А.Лаффер. Графічне зображення цієї залежності відоме як „крива Лаффера”.</w:t>
      </w:r>
    </w:p>
    <w:p w:rsidR="0065748E" w:rsidRDefault="0065748E" w:rsidP="0065748E">
      <w:pPr>
        <w:ind w:firstLine="567"/>
        <w:jc w:val="both"/>
      </w:pPr>
      <w:r>
        <w:t>Ця крива виявляє таку ставку оподаткування, за якої податкові надходження досягають максимального обсягу (</w:t>
      </w:r>
      <w:r>
        <w:rPr>
          <w:i/>
        </w:rPr>
        <w:t>N</w:t>
      </w:r>
      <w:r>
        <w:t>). При подальшому зростанні податкової ставки, нівелюються стимули до підприємництва та праці, знижується податкова база та податкові надходження до бюджету. При податковій ставці 100% держава не отримуватиме доходу, оскільки охочих працювати безплатно немає.</w:t>
      </w:r>
    </w:p>
    <w:p w:rsidR="0065748E" w:rsidRDefault="0065748E" w:rsidP="0065748E">
      <w:pPr>
        <w:ind w:firstLine="567"/>
        <w:jc w:val="both"/>
      </w:pPr>
      <w:r w:rsidRPr="004824A0">
        <w:rPr>
          <w:noProof/>
        </w:rPr>
        <w:drawing>
          <wp:inline distT="0" distB="0" distL="0" distR="0">
            <wp:extent cx="4238625" cy="2514600"/>
            <wp:effectExtent l="0" t="0" r="9525" b="0"/>
            <wp:docPr id="2" name="Рисунок 2" descr="Опис :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1" descr="Опис : 20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65748E" w:rsidRDefault="0065748E" w:rsidP="0065748E">
      <w:pPr>
        <w:numPr>
          <w:ilvl w:val="0"/>
          <w:numId w:val="2"/>
        </w:numPr>
        <w:jc w:val="both"/>
      </w:pPr>
      <w:r>
        <w:rPr>
          <w:b/>
          <w:i/>
        </w:rPr>
        <w:t>Дискреційна фіскальна політика.</w:t>
      </w:r>
    </w:p>
    <w:p w:rsidR="0065748E" w:rsidRDefault="0065748E" w:rsidP="0065748E">
      <w:pPr>
        <w:ind w:firstLine="567"/>
        <w:jc w:val="both"/>
      </w:pPr>
      <w:r>
        <w:t xml:space="preserve">Під </w:t>
      </w:r>
      <w:r>
        <w:rPr>
          <w:b/>
          <w:i/>
        </w:rPr>
        <w:t xml:space="preserve">фіскальною </w:t>
      </w:r>
      <w:r>
        <w:t>(бюджетно-податковою) політикою розуміють сукупність фінансових заходів держави щодо регулювання бюджетних доходів і витрат (видатків) з метою цілеспрямованого впливу на соціально-економічний розвиток країни. Тобто фіскальна політика – це система регулювання, пов’язана з державними витратами на утримання держави, а також державні закупки товарів і послуг (на будівництво доріг, шкіл, медичні заклади, сільськогосподарську продукцію тощо).</w:t>
      </w:r>
    </w:p>
    <w:p w:rsidR="0065748E" w:rsidRDefault="0065748E" w:rsidP="0065748E">
      <w:pPr>
        <w:ind w:firstLine="567"/>
        <w:jc w:val="both"/>
      </w:pPr>
      <w:r>
        <w:t>Фіскальна політика, яку проводить держава повинна відповідати суспільним цілям:</w:t>
      </w:r>
    </w:p>
    <w:p w:rsidR="0065748E" w:rsidRDefault="0065748E" w:rsidP="0065748E">
      <w:pPr>
        <w:numPr>
          <w:ilvl w:val="0"/>
          <w:numId w:val="16"/>
        </w:numPr>
        <w:jc w:val="both"/>
      </w:pPr>
      <w:r>
        <w:t>згладжувати коливання економічного циклу;</w:t>
      </w:r>
    </w:p>
    <w:p w:rsidR="0065748E" w:rsidRDefault="0065748E" w:rsidP="0065748E">
      <w:pPr>
        <w:numPr>
          <w:ilvl w:val="0"/>
          <w:numId w:val="16"/>
        </w:numPr>
        <w:jc w:val="both"/>
      </w:pPr>
      <w:r>
        <w:lastRenderedPageBreak/>
        <w:t>підвищувати темпи економічного зростання;</w:t>
      </w:r>
    </w:p>
    <w:p w:rsidR="0065748E" w:rsidRDefault="0065748E" w:rsidP="0065748E">
      <w:pPr>
        <w:numPr>
          <w:ilvl w:val="0"/>
          <w:numId w:val="16"/>
        </w:numPr>
        <w:jc w:val="both"/>
      </w:pPr>
      <w:r>
        <w:t>досягнення високого рівня зайнятості;</w:t>
      </w:r>
    </w:p>
    <w:p w:rsidR="0065748E" w:rsidRDefault="0065748E" w:rsidP="0065748E">
      <w:pPr>
        <w:numPr>
          <w:ilvl w:val="0"/>
          <w:numId w:val="16"/>
        </w:numPr>
        <w:jc w:val="both"/>
      </w:pPr>
      <w:r>
        <w:t>досягнення незначних темпів інфляції.</w:t>
      </w:r>
    </w:p>
    <w:p w:rsidR="0065748E" w:rsidRDefault="0065748E" w:rsidP="0065748E">
      <w:pPr>
        <w:ind w:left="567"/>
        <w:jc w:val="both"/>
        <w:rPr>
          <w:i/>
        </w:rPr>
      </w:pPr>
      <w:r>
        <w:t xml:space="preserve">Існують два види фіскальної політики: </w:t>
      </w:r>
      <w:r>
        <w:rPr>
          <w:i/>
        </w:rPr>
        <w:t xml:space="preserve">дискреційна </w:t>
      </w:r>
      <w:r>
        <w:t xml:space="preserve">та </w:t>
      </w:r>
      <w:r>
        <w:rPr>
          <w:i/>
        </w:rPr>
        <w:t>автоматична.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>Дискреційна фіскальна політика</w:t>
      </w:r>
      <w:r>
        <w:t xml:space="preserve"> – це свідома маніпуляція урядовими витратами і доходами, яка здійснюється на підставі державних рішень (парламенту і уряду).з метою досягнення макроекономічної рівноваги на рівні повної зайнятості при відсутності інфляції.</w:t>
      </w:r>
    </w:p>
    <w:p w:rsidR="0065748E" w:rsidRDefault="0065748E" w:rsidP="0065748E">
      <w:pPr>
        <w:ind w:firstLine="567"/>
        <w:jc w:val="both"/>
      </w:pPr>
      <w:r>
        <w:t>Основні інструменти дискреційної фіскальної політики:</w:t>
      </w:r>
    </w:p>
    <w:p w:rsidR="0065748E" w:rsidRDefault="0065748E" w:rsidP="0065748E">
      <w:pPr>
        <w:numPr>
          <w:ilvl w:val="0"/>
          <w:numId w:val="3"/>
        </w:numPr>
        <w:jc w:val="both"/>
      </w:pPr>
      <w:r>
        <w:t>Зміна об’єму державних закупок товарів і послуг (G).</w:t>
      </w:r>
    </w:p>
    <w:p w:rsidR="0065748E" w:rsidRDefault="0065748E" w:rsidP="0065748E">
      <w:pPr>
        <w:numPr>
          <w:ilvl w:val="0"/>
          <w:numId w:val="3"/>
        </w:numPr>
        <w:jc w:val="both"/>
      </w:pPr>
      <w:r>
        <w:t xml:space="preserve">Зміна суми оподаткування (Т). 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>Зміна об’єму державних закупок товарів і послуг.</w:t>
      </w:r>
    </w:p>
    <w:p w:rsidR="0065748E" w:rsidRPr="00DE534C" w:rsidRDefault="0065748E" w:rsidP="0065748E">
      <w:pPr>
        <w:ind w:firstLine="567"/>
        <w:jc w:val="both"/>
        <w:rPr>
          <w:lang w:val="ru-RU"/>
        </w:rPr>
      </w:pPr>
      <w:r>
        <w:t>Під час економічного спаду з метою збільшення об’єму виробництва і зайнятості здійснюється збільшення державних закупок товарів і послуг. Таким чином, державні витрати (G) збільшують розмір сукупних витрат, тим самим стимулюючи сукупний попит і виробництво ВНП.</w:t>
      </w:r>
    </w:p>
    <w:p w:rsidR="0065748E" w:rsidRDefault="0065748E" w:rsidP="0065748E">
      <w:pPr>
        <w:ind w:firstLine="567"/>
        <w:jc w:val="both"/>
      </w:pPr>
      <w:r>
        <w:t>Вплив державних закупок на ВНП можна показати за допомогою методу „витрат-випуск”.</w:t>
      </w:r>
    </w:p>
    <w:p w:rsidR="0065748E" w:rsidRPr="004D7E2B" w:rsidRDefault="0065748E" w:rsidP="0065748E">
      <w:pPr>
        <w:ind w:firstLine="567"/>
        <w:jc w:val="both"/>
      </w:pPr>
    </w:p>
    <w:p w:rsidR="0065748E" w:rsidRDefault="0065748E" w:rsidP="0065748E">
      <w:pPr>
        <w:ind w:firstLine="567"/>
        <w:jc w:val="both"/>
      </w:pPr>
      <w:r w:rsidRPr="008B2A55">
        <w:rPr>
          <w:noProof/>
        </w:rPr>
        <w:drawing>
          <wp:inline distT="0" distB="0" distL="0" distR="0">
            <wp:extent cx="3905250" cy="2514600"/>
            <wp:effectExtent l="0" t="0" r="0" b="0"/>
            <wp:docPr id="1" name="Рисунок 1" descr="Опис :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0" descr="Опис : 21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796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05250" cy="2514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 w:rsidR="0065748E" w:rsidRDefault="0065748E" w:rsidP="0065748E">
      <w:pPr>
        <w:ind w:firstLine="567"/>
        <w:jc w:val="both"/>
      </w:pPr>
      <w:r>
        <w:t>Збільшення державних закупок товарів і послуг на ∆G піднімають функцію сукупних витрат вгору і зміщують точку рівноваги з К</w:t>
      </w:r>
      <w:r>
        <w:rPr>
          <w:vertAlign w:val="subscript"/>
        </w:rPr>
        <w:t>1</w:t>
      </w:r>
      <w:r>
        <w:t xml:space="preserve"> в К</w:t>
      </w:r>
      <w:r>
        <w:rPr>
          <w:vertAlign w:val="subscript"/>
        </w:rPr>
        <w:t>2</w:t>
      </w:r>
      <w:r>
        <w:t>. Зміна об’єму державних витрат має мультиплікативний ефект.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 xml:space="preserve">Мультиплікатор державних витрат </w:t>
      </w:r>
      <w:r>
        <w:t xml:space="preserve"> показує приріст ВНП внаслідок приросту державних витрат, витрачених на закупку товарів і послуг.</w:t>
      </w:r>
    </w:p>
    <w:p w:rsidR="0065748E" w:rsidRDefault="0065748E" w:rsidP="0065748E">
      <w:pPr>
        <w:ind w:firstLine="567"/>
      </w:pPr>
      <w:r>
        <w:t xml:space="preserve">                           </w:t>
      </w:r>
      <w:r>
        <w:rPr>
          <w:position w:val="-24"/>
        </w:rPr>
        <w:object w:dxaOrig="13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7" type="#_x0000_t75" style="width:66.75pt;height:30.75pt" o:ole="">
            <v:imagedata r:id="rId7" o:title=""/>
          </v:shape>
          <o:OLEObject Type="Embed" ProgID="Equation.3" ShapeID="_x0000_i1027" DrawAspect="Content" ObjectID="_1647686816" r:id="rId8"/>
        </w:object>
      </w:r>
      <w:r>
        <w:t xml:space="preserve">;    </w:t>
      </w:r>
      <w:r>
        <w:rPr>
          <w:position w:val="-24"/>
        </w:rPr>
        <w:object w:dxaOrig="1660" w:dyaOrig="620">
          <v:shape id="_x0000_i1028" type="#_x0000_t75" style="width:83.25pt;height:30.75pt" o:ole="">
            <v:imagedata r:id="rId9" o:title=""/>
          </v:shape>
          <o:OLEObject Type="Embed" ProgID="Equation.3" ShapeID="_x0000_i1028" DrawAspect="Content" ObjectID="_1647686817" r:id="rId10"/>
        </w:object>
      </w:r>
      <w:r>
        <w:t xml:space="preserve">;    </w:t>
      </w:r>
      <w:r>
        <w:rPr>
          <w:position w:val="-30"/>
        </w:rPr>
        <w:object w:dxaOrig="1840" w:dyaOrig="680">
          <v:shape id="_x0000_i1029" type="#_x0000_t75" style="width:92.25pt;height:33.75pt" o:ole="">
            <v:imagedata r:id="rId11" o:title=""/>
          </v:shape>
          <o:OLEObject Type="Embed" ProgID="Equation.3" ShapeID="_x0000_i1029" DrawAspect="Content" ObjectID="_1647686818" r:id="rId12"/>
        </w:object>
      </w:r>
      <w:r>
        <w:t>;</w:t>
      </w:r>
    </w:p>
    <w:p w:rsidR="0065748E" w:rsidRDefault="0065748E" w:rsidP="0065748E">
      <w:pPr>
        <w:ind w:firstLine="567"/>
        <w:jc w:val="both"/>
      </w:pPr>
      <w:r>
        <w:rPr>
          <w:i/>
        </w:rPr>
        <w:t xml:space="preserve">t – </w:t>
      </w:r>
      <w:r>
        <w:t>частка податків у сукупних доходах.</w:t>
      </w:r>
    </w:p>
    <w:p w:rsidR="0065748E" w:rsidRDefault="0065748E" w:rsidP="0065748E">
      <w:pPr>
        <w:jc w:val="center"/>
      </w:pPr>
      <w:r>
        <w:rPr>
          <w:position w:val="-24"/>
        </w:rPr>
        <w:object w:dxaOrig="2560" w:dyaOrig="620">
          <v:shape id="_x0000_i1030" type="#_x0000_t75" style="width:128.25pt;height:30.75pt" o:ole="">
            <v:imagedata r:id="rId13" o:title=""/>
          </v:shape>
          <o:OLEObject Type="Embed" ProgID="Equation.3" ShapeID="_x0000_i1030" DrawAspect="Content" ObjectID="_1647686819" r:id="rId14"/>
        </w:object>
      </w:r>
      <w:r>
        <w:t>.</w:t>
      </w:r>
    </w:p>
    <w:p w:rsidR="0065748E" w:rsidRDefault="0065748E" w:rsidP="0065748E">
      <w:pPr>
        <w:pStyle w:val="a7"/>
      </w:pPr>
      <w:r>
        <w:t>Зміна суми оподаткування</w:t>
      </w:r>
    </w:p>
    <w:p w:rsidR="0065748E" w:rsidRDefault="0065748E" w:rsidP="0065748E">
      <w:pPr>
        <w:ind w:firstLine="567"/>
        <w:jc w:val="both"/>
      </w:pPr>
      <w:r>
        <w:t>Змінюючи ставку податку держава також  може впливати на об’єм виробництва і зайнятості населення.</w:t>
      </w:r>
    </w:p>
    <w:p w:rsidR="0065748E" w:rsidRDefault="0065748E" w:rsidP="0065748E">
      <w:pPr>
        <w:ind w:firstLine="567"/>
        <w:jc w:val="both"/>
      </w:pPr>
      <w:r>
        <w:rPr>
          <w:b/>
          <w:bCs/>
          <w:i/>
          <w:iCs/>
        </w:rPr>
        <w:t>Мультиплікатор податків</w:t>
      </w:r>
      <w:r>
        <w:t xml:space="preserve"> показує на скільки зміниться ВНП в наслідок зміни ставок податку.</w:t>
      </w:r>
    </w:p>
    <w:p w:rsidR="0065748E" w:rsidRDefault="0065748E" w:rsidP="0065748E">
      <w:pPr>
        <w:ind w:firstLine="567"/>
        <w:jc w:val="both"/>
      </w:pPr>
    </w:p>
    <w:p w:rsidR="0065748E" w:rsidRDefault="0065748E" w:rsidP="0065748E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3600" behindDoc="1" locked="0" layoutInCell="1" allowOverlap="1">
                <wp:simplePos x="0" y="0"/>
                <wp:positionH relativeFrom="column">
                  <wp:posOffset>506730</wp:posOffset>
                </wp:positionH>
                <wp:positionV relativeFrom="paragraph">
                  <wp:posOffset>0</wp:posOffset>
                </wp:positionV>
                <wp:extent cx="615315" cy="342900"/>
                <wp:effectExtent l="0" t="0" r="0" b="0"/>
                <wp:wrapNone/>
                <wp:docPr id="57" name="Поле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31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748E" w:rsidRPr="00626DF6" w:rsidRDefault="0065748E" w:rsidP="0065748E">
                            <w:r>
                              <w:t>СВ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Поле 57" o:spid="_x0000_s1026" type="#_x0000_t202" style="position:absolute;left:0;text-align:left;margin-left:39.9pt;margin-top:0;width:48.45pt;height:27pt;z-index:-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" stroked="f">
                <v:textbox>
                  <w:txbxContent>
                    <w:p w:rsidR="0065748E" w:rsidRPr="00626DF6" w:rsidRDefault="0065748E" w:rsidP="0065748E">
                      <w:r>
                        <w:t>С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299" distR="114299" simplePos="0" relativeHeight="251659264" behindDoc="0" locked="0" layoutInCell="1" allowOverlap="1">
                <wp:simplePos x="0" y="0"/>
                <wp:positionH relativeFrom="column">
                  <wp:posOffset>904874</wp:posOffset>
                </wp:positionH>
                <wp:positionV relativeFrom="paragraph">
                  <wp:posOffset>0</wp:posOffset>
                </wp:positionV>
                <wp:extent cx="0" cy="1607820"/>
                <wp:effectExtent l="76200" t="38100" r="57150" b="11430"/>
                <wp:wrapNone/>
                <wp:docPr id="56" name="Пряма сполучна лінія 5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0" cy="16078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F2AFE73" id="Пряма сполучна лінія 56" o:spid="_x0000_s1026" style="position:absolute;flip:y;z-index:2516592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71.25pt,0" to="71.25pt,1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">
                <v:stroke endarrow="block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552" behindDoc="1" locked="0" layoutInCell="1" allowOverlap="1">
                <wp:simplePos x="0" y="0"/>
                <wp:positionH relativeFrom="column">
                  <wp:posOffset>2533650</wp:posOffset>
                </wp:positionH>
                <wp:positionV relativeFrom="paragraph">
                  <wp:posOffset>0</wp:posOffset>
                </wp:positionV>
                <wp:extent cx="832485" cy="342900"/>
                <wp:effectExtent l="0" t="0" r="5715" b="0"/>
                <wp:wrapNone/>
                <wp:docPr id="55" name="Поле 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248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748E" w:rsidRPr="00626DF6" w:rsidRDefault="0065748E" w:rsidP="0065748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(С+І+</w:t>
                            </w:r>
                            <w:r>
                              <w:rPr>
                                <w:lang w:val="en-US"/>
                              </w:rPr>
                              <w:t>G</w:t>
                            </w:r>
                            <w:r>
                              <w:t>)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5" o:spid="_x0000_s1027" type="#_x0000_t202" style="position:absolute;left:0;text-align:left;margin-left:199.5pt;margin-top:0;width:65.55pt;height:27pt;z-index:-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" stroked="f">
                <v:textbox>
                  <w:txbxContent>
                    <w:p w:rsidR="0065748E" w:rsidRPr="00626DF6" w:rsidRDefault="0065748E" w:rsidP="0065748E">
                      <w:pPr>
                        <w:rPr>
                          <w:vertAlign w:val="subscript"/>
                        </w:rPr>
                      </w:pPr>
                      <w:r>
                        <w:t>(С+І+</w:t>
                      </w:r>
                      <w:r>
                        <w:rPr>
                          <w:lang w:val="en-US"/>
                        </w:rPr>
                        <w:t>G</w:t>
                      </w:r>
                      <w:r>
                        <w:t>)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2280285</wp:posOffset>
                </wp:positionH>
                <wp:positionV relativeFrom="paragraph">
                  <wp:posOffset>0</wp:posOffset>
                </wp:positionV>
                <wp:extent cx="361950" cy="342900"/>
                <wp:effectExtent l="0" t="0" r="0" b="0"/>
                <wp:wrapNone/>
                <wp:docPr id="54" name="Поле 5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748E" w:rsidRPr="00626DF6" w:rsidRDefault="0065748E" w:rsidP="0065748E">
                            <w:r>
                              <w:t>К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4" o:spid="_x0000_s1028" type="#_x0000_t202" style="position:absolute;left:0;text-align:left;margin-left:179.55pt;margin-top:0;width:28.5pt;height:27pt;z-index:-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" stroked="f">
                <v:textbox>
                  <w:txbxContent>
                    <w:p w:rsidR="0065748E" w:rsidRPr="00626DF6" w:rsidRDefault="0065748E" w:rsidP="0065748E">
                      <w:r>
                        <w:t>К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1" locked="0" layoutInCell="1" allowOverlap="1">
                <wp:simplePos x="0" y="0"/>
                <wp:positionH relativeFrom="column">
                  <wp:posOffset>2533650</wp:posOffset>
                </wp:positionH>
                <wp:positionV relativeFrom="paragraph">
                  <wp:posOffset>0</wp:posOffset>
                </wp:positionV>
                <wp:extent cx="832485" cy="342900"/>
                <wp:effectExtent l="0" t="0" r="5715" b="0"/>
                <wp:wrapNone/>
                <wp:docPr id="53" name="Поле 5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248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748E" w:rsidRPr="00626DF6" w:rsidRDefault="0065748E" w:rsidP="0065748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(С+І+</w:t>
                            </w:r>
                            <w:r>
                              <w:rPr>
                                <w:lang w:val="en-US"/>
                              </w:rPr>
                              <w:t>G</w:t>
                            </w:r>
                            <w:r>
                              <w:t>)</w:t>
                            </w:r>
                            <w:r>
                              <w:rPr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3" o:spid="_x0000_s1029" type="#_x0000_t202" style="position:absolute;left:0;text-align:left;margin-left:199.5pt;margin-top:0;width:65.55pt;height:27pt;z-index:-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" stroked="f">
                <v:textbox>
                  <w:txbxContent>
                    <w:p w:rsidR="0065748E" w:rsidRPr="00626DF6" w:rsidRDefault="0065748E" w:rsidP="0065748E">
                      <w:pPr>
                        <w:rPr>
                          <w:vertAlign w:val="subscript"/>
                        </w:rPr>
                      </w:pPr>
                      <w:r>
                        <w:t>(С+І+</w:t>
                      </w:r>
                      <w:r>
                        <w:rPr>
                          <w:lang w:val="en-US"/>
                        </w:rPr>
                        <w:t>G</w:t>
                      </w:r>
                      <w:r>
                        <w:t>)</w:t>
                      </w:r>
                      <w:r>
                        <w:rPr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0</wp:posOffset>
                </wp:positionV>
                <wp:extent cx="1845945" cy="1607820"/>
                <wp:effectExtent l="0" t="0" r="20955" b="30480"/>
                <wp:wrapNone/>
                <wp:docPr id="52" name="Пряма сполучна лінія 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45945" cy="16078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6B5418B" id="Пряма сполучна лінія 52" o:spid="_x0000_s1026" style="position:absolute;flip: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25pt,0" to="216.6pt,126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"/>
            </w:pict>
          </mc:Fallback>
        </mc:AlternateContent>
      </w:r>
    </w:p>
    <w:p w:rsidR="0065748E" w:rsidRDefault="0065748E" w:rsidP="0065748E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2931795</wp:posOffset>
                </wp:positionH>
                <wp:positionV relativeFrom="paragraph">
                  <wp:posOffset>53340</wp:posOffset>
                </wp:positionV>
                <wp:extent cx="253365" cy="236220"/>
                <wp:effectExtent l="0" t="0" r="32385" b="30480"/>
                <wp:wrapNone/>
                <wp:docPr id="51" name="Пряма сполучна лінія 5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253365" cy="2362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81D28A7" id="Пряма сполучна лінія 51" o:spid="_x0000_s1026" style="position:absolute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30.85pt,4.2pt" to="250.8pt,22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1" locked="0" layoutInCell="1" allowOverlap="1">
                <wp:simplePos x="0" y="0"/>
                <wp:positionH relativeFrom="column">
                  <wp:posOffset>3148965</wp:posOffset>
                </wp:positionH>
                <wp:positionV relativeFrom="paragraph">
                  <wp:posOffset>167640</wp:posOffset>
                </wp:positionV>
                <wp:extent cx="542925" cy="342900"/>
                <wp:effectExtent l="0" t="0" r="9525" b="0"/>
                <wp:wrapNone/>
                <wp:docPr id="50" name="Поле 5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748E" w:rsidRPr="00626DF6" w:rsidRDefault="0065748E" w:rsidP="0065748E">
                            <w:r>
                              <w:t>∆ Т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50" o:spid="_x0000_s1030" type="#_x0000_t202" style="position:absolute;left:0;text-align:left;margin-left:247.95pt;margin-top:13.2pt;width:42.75pt;height:27pt;z-index:-2516439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" stroked="f">
                <v:textbox>
                  <w:txbxContent>
                    <w:p w:rsidR="0065748E" w:rsidRPr="00626DF6" w:rsidRDefault="0065748E" w:rsidP="0065748E">
                      <w:r>
                        <w:t>∆ Т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2207895</wp:posOffset>
                </wp:positionH>
                <wp:positionV relativeFrom="paragraph">
                  <wp:posOffset>167640</wp:posOffset>
                </wp:positionV>
                <wp:extent cx="832485" cy="342900"/>
                <wp:effectExtent l="0" t="0" r="5715" b="0"/>
                <wp:wrapNone/>
                <wp:docPr id="49" name="Поле 4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83248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748E" w:rsidRPr="00626DF6" w:rsidRDefault="0065748E" w:rsidP="0065748E">
                            <w:pPr>
                              <w:rPr>
                                <w:vertAlign w:val="subscript"/>
                              </w:rPr>
                            </w:pPr>
                            <w:r>
                              <w:t>(С+І+</w:t>
                            </w:r>
                            <w:r>
                              <w:rPr>
                                <w:lang w:val="en-US"/>
                              </w:rPr>
                              <w:t>G</w:t>
                            </w:r>
                            <w:r>
                              <w:t>)</w:t>
                            </w:r>
                            <w:r>
                              <w:rPr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9" o:spid="_x0000_s1031" type="#_x0000_t202" style="position:absolute;left:0;text-align:left;margin-left:173.85pt;margin-top:13.2pt;width:65.55pt;height:27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" stroked="f">
                <v:textbox>
                  <w:txbxContent>
                    <w:p w:rsidR="0065748E" w:rsidRPr="00626DF6" w:rsidRDefault="0065748E" w:rsidP="0065748E">
                      <w:pPr>
                        <w:rPr>
                          <w:vertAlign w:val="subscript"/>
                        </w:rPr>
                      </w:pPr>
                      <w:r>
                        <w:t>(С+І+</w:t>
                      </w:r>
                      <w:r>
                        <w:rPr>
                          <w:lang w:val="en-US"/>
                        </w:rPr>
                        <w:t>G</w:t>
                      </w:r>
                      <w:r>
                        <w:t>)</w:t>
                      </w:r>
                      <w:r>
                        <w:rPr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53340</wp:posOffset>
                </wp:positionV>
                <wp:extent cx="1990725" cy="571500"/>
                <wp:effectExtent l="0" t="0" r="28575" b="19050"/>
                <wp:wrapNone/>
                <wp:docPr id="48" name="Пряма сполучна лінія 4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90725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F86778" id="Пряма сполучна лінія 48" o:spid="_x0000_s1026" style="position:absolute;flip: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25pt,4.2pt" to="228pt,4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"/>
            </w:pict>
          </mc:Fallback>
        </mc:AlternateContent>
      </w:r>
    </w:p>
    <w:p w:rsidR="0065748E" w:rsidRDefault="0065748E" w:rsidP="0065748E">
      <w:pPr>
        <w:tabs>
          <w:tab w:val="left" w:pos="5244"/>
        </w:tabs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299" distR="114299" simplePos="0" relativeHeight="251667456" behindDoc="0" locked="0" layoutInCell="1" allowOverlap="1">
                <wp:simplePos x="0" y="0"/>
                <wp:positionH relativeFrom="column">
                  <wp:posOffset>2280284</wp:posOffset>
                </wp:positionH>
                <wp:positionV relativeFrom="paragraph">
                  <wp:posOffset>106680</wp:posOffset>
                </wp:positionV>
                <wp:extent cx="0" cy="1150620"/>
                <wp:effectExtent l="0" t="0" r="19050" b="11430"/>
                <wp:wrapNone/>
                <wp:docPr id="47" name="Пряма сполучна лінія 4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15062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AD3A2C5" id="Пряма сполучна лінія 47" o:spid="_x0000_s1026" style="position:absolute;z-index:251667456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79.55pt,8.4pt" to="179.55pt,9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">
                <v:stroke dashstyle="longDash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2859405</wp:posOffset>
                </wp:positionH>
                <wp:positionV relativeFrom="paragraph">
                  <wp:posOffset>114300</wp:posOffset>
                </wp:positionV>
                <wp:extent cx="325755" cy="114300"/>
                <wp:effectExtent l="0" t="0" r="17145" b="19050"/>
                <wp:wrapNone/>
                <wp:docPr id="46" name="Пряма сполучна лінія 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>
                          <a:off x="0" y="0"/>
                          <a:ext cx="325755" cy="1143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83CB054" id="Пряма сполучна лінія 46" o:spid="_x0000_s1026" style="position:absolute;flip:x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25.15pt,9pt" to="250.8pt,1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"/>
            </w:pict>
          </mc:Fallback>
        </mc:AlternateContent>
      </w:r>
      <w:r>
        <w:t xml:space="preserve">                                                                                    </w:t>
      </w:r>
    </w:p>
    <w:p w:rsidR="0065748E" w:rsidRDefault="0065748E" w:rsidP="0065748E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53340</wp:posOffset>
                </wp:positionV>
                <wp:extent cx="1918335" cy="571500"/>
                <wp:effectExtent l="0" t="0" r="24765" b="19050"/>
                <wp:wrapNone/>
                <wp:docPr id="45" name="Пряма сполучна лінія 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918335" cy="5715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5C6E70A" id="Пряма сполучна лінія 45" o:spid="_x0000_s1026" style="position:absolute;flip: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1.25pt,4.2pt" to="222.3pt,49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"/>
            </w:pict>
          </mc:Fallback>
        </mc:AlternateContent>
      </w:r>
      <w:r>
        <w:t xml:space="preserve">                                                      </w:t>
      </w:r>
    </w:p>
    <w:p w:rsidR="0065748E" w:rsidRDefault="0065748E" w:rsidP="0065748E">
      <w:pPr>
        <w:ind w:firstLine="567"/>
        <w:jc w:val="both"/>
      </w:pPr>
    </w:p>
    <w:p w:rsidR="0065748E" w:rsidRDefault="0065748E" w:rsidP="0065748E">
      <w:pPr>
        <w:ind w:firstLine="567"/>
        <w:jc w:val="both"/>
      </w:pPr>
      <w:r>
        <w:rPr>
          <w:noProof/>
        </w:rPr>
        <w:lastRenderedPageBreak/>
        <mc:AlternateContent>
          <mc:Choice Requires="wps">
            <w:drawing>
              <wp:anchor distT="0" distB="0" distL="114299" distR="114299" simplePos="0" relativeHeight="251666432" behindDoc="0" locked="0" layoutInCell="1" allowOverlap="1">
                <wp:simplePos x="0" y="0"/>
                <wp:positionH relativeFrom="column">
                  <wp:posOffset>1701164</wp:posOffset>
                </wp:positionH>
                <wp:positionV relativeFrom="paragraph">
                  <wp:posOffset>38100</wp:posOffset>
                </wp:positionV>
                <wp:extent cx="0" cy="685800"/>
                <wp:effectExtent l="0" t="0" r="19050" b="19050"/>
                <wp:wrapNone/>
                <wp:docPr id="44" name="Пряма сполучна лінія 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685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lg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4CF7FE3" id="Пряма сполучна лінія 44" o:spid="_x0000_s1026" style="position:absolute;z-index:251666432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from="133.95pt,3pt" to="133.95pt,5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">
                <v:stroke dashstyle="longDash"/>
              </v:line>
            </w:pict>
          </mc:Fallback>
        </mc:AlternateContent>
      </w:r>
    </w:p>
    <w:p w:rsidR="0065748E" w:rsidRDefault="0065748E" w:rsidP="0065748E">
      <w:pPr>
        <w:ind w:firstLine="567"/>
        <w:jc w:val="both"/>
      </w:pPr>
    </w:p>
    <w:p w:rsidR="0065748E" w:rsidRDefault="0065748E" w:rsidP="0065748E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7696" behindDoc="1" locked="0" layoutInCell="1" allowOverlap="1">
                <wp:simplePos x="0" y="0"/>
                <wp:positionH relativeFrom="column">
                  <wp:posOffset>2244090</wp:posOffset>
                </wp:positionH>
                <wp:positionV relativeFrom="paragraph">
                  <wp:posOffset>30480</wp:posOffset>
                </wp:positionV>
                <wp:extent cx="361950" cy="342900"/>
                <wp:effectExtent l="0" t="0" r="0" b="0"/>
                <wp:wrapNone/>
                <wp:docPr id="43" name="Поле 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748E" w:rsidRPr="00240AB6" w:rsidRDefault="0065748E" w:rsidP="0065748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3" o:spid="_x0000_s1032" type="#_x0000_t202" style="position:absolute;left:0;text-align:left;margin-left:176.7pt;margin-top:2.4pt;width:28.5pt;height:27pt;z-index:-2516387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" stroked="f">
                <v:textbox>
                  <w:txbxContent>
                    <w:p w:rsidR="0065748E" w:rsidRPr="00240AB6" w:rsidRDefault="0065748E" w:rsidP="0065748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  <w:r>
                        <w:rPr>
                          <w:vertAlign w:val="subscript"/>
                          <w:lang w:val="en-US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8720" behindDoc="1" locked="0" layoutInCell="1" allowOverlap="1">
                <wp:simplePos x="0" y="0"/>
                <wp:positionH relativeFrom="column">
                  <wp:posOffset>1664970</wp:posOffset>
                </wp:positionH>
                <wp:positionV relativeFrom="paragraph">
                  <wp:posOffset>30480</wp:posOffset>
                </wp:positionV>
                <wp:extent cx="361950" cy="342900"/>
                <wp:effectExtent l="0" t="0" r="0" b="0"/>
                <wp:wrapNone/>
                <wp:docPr id="42" name="Поле 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748E" w:rsidRPr="00240AB6" w:rsidRDefault="0065748E" w:rsidP="0065748E">
                            <w:pPr>
                              <w:rPr>
                                <w:vertAlign w:val="subscript"/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  <w:r>
                              <w:rPr>
                                <w:vertAlign w:val="subscript"/>
                                <w:lang w:val="en-US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2" o:spid="_x0000_s1033" type="#_x0000_t202" style="position:absolute;left:0;text-align:left;margin-left:131.1pt;margin-top:2.4pt;width:28.5pt;height:27pt;z-index:-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" stroked="f">
                <v:textbox>
                  <w:txbxContent>
                    <w:p w:rsidR="0065748E" w:rsidRPr="00240AB6" w:rsidRDefault="0065748E" w:rsidP="0065748E">
                      <w:pPr>
                        <w:rPr>
                          <w:vertAlign w:val="subscript"/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  <w:r>
                        <w:rPr>
                          <w:vertAlign w:val="subscript"/>
                          <w:lang w:val="en-US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</w:p>
    <w:p w:rsidR="0065748E" w:rsidRDefault="0065748E" w:rsidP="0065748E">
      <w:pPr>
        <w:ind w:firstLine="567"/>
        <w:jc w:val="both"/>
      </w:pPr>
    </w:p>
    <w:p w:rsidR="0065748E" w:rsidRDefault="0065748E" w:rsidP="0065748E">
      <w:pPr>
        <w:ind w:firstLine="567"/>
        <w:jc w:val="both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6672" behindDoc="1" locked="0" layoutInCell="1" allowOverlap="1">
                <wp:simplePos x="0" y="0"/>
                <wp:positionH relativeFrom="column">
                  <wp:posOffset>2895600</wp:posOffset>
                </wp:positionH>
                <wp:positionV relativeFrom="paragraph">
                  <wp:posOffset>22860</wp:posOffset>
                </wp:positionV>
                <wp:extent cx="361950" cy="228600"/>
                <wp:effectExtent l="0" t="0" r="0" b="0"/>
                <wp:wrapNone/>
                <wp:docPr id="41" name="Поле 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748E" w:rsidRPr="00240AB6" w:rsidRDefault="0065748E" w:rsidP="0065748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1" o:spid="_x0000_s1034" type="#_x0000_t202" style="position:absolute;left:0;text-align:left;margin-left:228pt;margin-top:1.8pt;width:28.5pt;height:18pt;z-index:-2516398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" stroked="f">
                <v:textbox>
                  <w:txbxContent>
                    <w:p w:rsidR="0065748E" w:rsidRPr="00240AB6" w:rsidRDefault="0065748E" w:rsidP="0065748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9744" behindDoc="1" locked="0" layoutInCell="1" allowOverlap="1">
                <wp:simplePos x="0" y="0"/>
                <wp:positionH relativeFrom="column">
                  <wp:posOffset>579120</wp:posOffset>
                </wp:positionH>
                <wp:positionV relativeFrom="paragraph">
                  <wp:posOffset>22860</wp:posOffset>
                </wp:positionV>
                <wp:extent cx="361950" cy="228600"/>
                <wp:effectExtent l="0" t="0" r="0" b="0"/>
                <wp:wrapNone/>
                <wp:docPr id="40" name="Поле 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61950" cy="228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748E" w:rsidRPr="00240AB6" w:rsidRDefault="0065748E" w:rsidP="0065748E">
                            <w:pPr>
                              <w:rPr>
                                <w:lang w:val="en-US"/>
                              </w:rPr>
                            </w:pP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40" o:spid="_x0000_s1035" type="#_x0000_t202" style="position:absolute;left:0;text-align:left;margin-left:45.6pt;margin-top:1.8pt;width:28.5pt;height:18pt;z-index:-2516367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" stroked="f">
                <v:textbox>
                  <w:txbxContent>
                    <w:p w:rsidR="0065748E" w:rsidRPr="00240AB6" w:rsidRDefault="0065748E" w:rsidP="0065748E">
                      <w:pPr>
                        <w:rPr>
                          <w:lang w:val="en-US"/>
                        </w:rPr>
                      </w:pP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5648" behindDoc="1" locked="0" layoutInCell="1" allowOverlap="1">
                <wp:simplePos x="0" y="0"/>
                <wp:positionH relativeFrom="column">
                  <wp:posOffset>1737360</wp:posOffset>
                </wp:positionH>
                <wp:positionV relativeFrom="paragraph">
                  <wp:posOffset>137160</wp:posOffset>
                </wp:positionV>
                <wp:extent cx="542925" cy="342900"/>
                <wp:effectExtent l="0" t="0" r="9525" b="0"/>
                <wp:wrapNone/>
                <wp:docPr id="39" name="Поле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2925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65748E" w:rsidRPr="00240AB6" w:rsidRDefault="0065748E" w:rsidP="0065748E">
                            <w:pPr>
                              <w:rPr>
                                <w:lang w:val="en-US"/>
                              </w:rPr>
                            </w:pPr>
                            <w:r>
                              <w:t xml:space="preserve">∆ </w:t>
                            </w:r>
                            <w:r>
                              <w:rPr>
                                <w:lang w:val="en-US"/>
                              </w:rPr>
                              <w:t>V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Поле 39" o:spid="_x0000_s1036" type="#_x0000_t202" style="position:absolute;left:0;text-align:left;margin-left:136.8pt;margin-top:10.8pt;width:42.75pt;height:27pt;z-index:-2516408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" stroked="f">
                <v:textbox>
                  <w:txbxContent>
                    <w:p w:rsidR="0065748E" w:rsidRPr="00240AB6" w:rsidRDefault="0065748E" w:rsidP="0065748E">
                      <w:pPr>
                        <w:rPr>
                          <w:lang w:val="en-US"/>
                        </w:rPr>
                      </w:pPr>
                      <w:r>
                        <w:t xml:space="preserve">∆ </w:t>
                      </w:r>
                      <w:r>
                        <w:rPr>
                          <w:lang w:val="en-US"/>
                        </w:rPr>
                        <w:t>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914525</wp:posOffset>
                </wp:positionH>
                <wp:positionV relativeFrom="paragraph">
                  <wp:posOffset>-190500</wp:posOffset>
                </wp:positionV>
                <wp:extent cx="144780" cy="571500"/>
                <wp:effectExtent l="0" t="3810" r="22860" b="22860"/>
                <wp:wrapNone/>
                <wp:docPr id="38" name="Права фігурна дужка 3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rot="5400000">
                          <a:off x="0" y="0"/>
                          <a:ext cx="144780" cy="571500"/>
                        </a:xfrm>
                        <a:prstGeom prst="rightBrace">
                          <a:avLst>
                            <a:gd name="adj1" fmla="val 32895"/>
                            <a:gd name="adj2" fmla="val 50000"/>
                          </a:avLst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B6ABC6C" id="_x0000_t88" coordsize="21600,21600" o:spt="88" adj="1800,10800" path="m,qx10800@0l10800@2qy21600@11,10800@3l10800@1qy,21600e" filled="f">
                <v:formulas>
                  <v:f eqn="val #0"/>
                  <v:f eqn="sum 21600 0 #0"/>
                  <v:f eqn="sum #1 0 #0"/>
                  <v:f eqn="sum #1 #0 0"/>
                  <v:f eqn="prod #0 9598 32768"/>
                  <v:f eqn="sum 21600 0 @4"/>
                  <v:f eqn="sum 21600 0 #1"/>
                  <v:f eqn="min #1 @6"/>
                  <v:f eqn="prod @7 1 2"/>
                  <v:f eqn="prod #0 2 1"/>
                  <v:f eqn="sum 21600 0 @9"/>
                  <v:f eqn="val #1"/>
                </v:formulas>
                <v:path arrowok="t" o:connecttype="custom" o:connectlocs="0,0;21600,@11;0,21600" textboxrect="0,@4,7637,@5"/>
                <v:handles>
                  <v:h position="center,#0" yrange="0,@8"/>
                  <v:h position="bottomRight,#1" yrange="@9,@10"/>
                </v:handles>
              </v:shapetype>
              <v:shape id="Права фігурна дужка 38" o:spid="_x0000_s1026" type="#_x0000_t88" style="position:absolute;margin-left:150.75pt;margin-top:-15pt;width:11.4pt;height:45pt;rotation:90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"/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4294967295" distB="4294967295" distL="114300" distR="114300" simplePos="0" relativeHeight="251660288" behindDoc="0" locked="0" layoutInCell="1" allowOverlap="1">
                <wp:simplePos x="0" y="0"/>
                <wp:positionH relativeFrom="column">
                  <wp:posOffset>904875</wp:posOffset>
                </wp:positionH>
                <wp:positionV relativeFrom="paragraph">
                  <wp:posOffset>30479</wp:posOffset>
                </wp:positionV>
                <wp:extent cx="2135505" cy="0"/>
                <wp:effectExtent l="0" t="76200" r="17145" b="95250"/>
                <wp:wrapNone/>
                <wp:docPr id="37" name="Пряма сполучна лінія 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213550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74D1AE87" id="Пряма сполучна лінія 37" o:spid="_x0000_s1026" style="position:absolute;z-index:251660288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71.25pt,2.4pt" to="239.4pt,2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">
                <v:stroke endarrow="block"/>
              </v:line>
            </w:pict>
          </mc:Fallback>
        </mc:AlternateContent>
      </w:r>
    </w:p>
    <w:p w:rsidR="0065748E" w:rsidRDefault="0065748E" w:rsidP="0065748E">
      <w:pPr>
        <w:ind w:firstLine="567"/>
        <w:jc w:val="both"/>
      </w:pPr>
    </w:p>
    <w:p w:rsidR="0065748E" w:rsidRDefault="0065748E" w:rsidP="0065748E">
      <w:pPr>
        <w:ind w:firstLine="567"/>
        <w:jc w:val="both"/>
      </w:pPr>
    </w:p>
    <w:p w:rsidR="0065748E" w:rsidRDefault="0065748E" w:rsidP="0065748E">
      <w:pPr>
        <w:ind w:firstLine="567"/>
        <w:jc w:val="both"/>
      </w:pPr>
      <w:r>
        <w:rPr>
          <w:position w:val="-24"/>
        </w:rPr>
        <w:object w:dxaOrig="1380" w:dyaOrig="620">
          <v:shape id="_x0000_i1031" type="#_x0000_t75" style="width:69pt;height:30.75pt" o:ole="">
            <v:imagedata r:id="rId15" o:title=""/>
          </v:shape>
          <o:OLEObject Type="Embed" ProgID="Equation.DSMT4" ShapeID="_x0000_i1031" DrawAspect="Content" ObjectID="_1647686820" r:id="rId16"/>
        </w:object>
      </w:r>
      <w:r>
        <w:tab/>
      </w:r>
      <w:r>
        <w:rPr>
          <w:position w:val="-24"/>
        </w:rPr>
        <w:object w:dxaOrig="1160" w:dyaOrig="660">
          <v:shape id="_x0000_i1032" type="#_x0000_t75" style="width:57.75pt;height:33pt" o:ole="">
            <v:imagedata r:id="rId17" o:title=""/>
          </v:shape>
          <o:OLEObject Type="Embed" ProgID="Equation.DSMT4" ShapeID="_x0000_i1032" DrawAspect="Content" ObjectID="_1647686821" r:id="rId18"/>
        </w:object>
      </w:r>
      <w:r>
        <w:tab/>
      </w:r>
      <w:r>
        <w:tab/>
      </w:r>
    </w:p>
    <w:p w:rsidR="0065748E" w:rsidRDefault="0065748E" w:rsidP="0065748E">
      <w:pPr>
        <w:ind w:firstLine="567"/>
        <w:jc w:val="both"/>
      </w:pPr>
      <w:r>
        <w:rPr>
          <w:position w:val="-32"/>
        </w:rPr>
        <w:object w:dxaOrig="1660" w:dyaOrig="740">
          <v:shape id="_x0000_i1033" type="#_x0000_t75" style="width:83.25pt;height:36.75pt" o:ole="">
            <v:imagedata r:id="rId19" o:title=""/>
          </v:shape>
          <o:OLEObject Type="Embed" ProgID="Equation.DSMT4" ShapeID="_x0000_i1033" DrawAspect="Content" ObjectID="_1647686822" r:id="rId20"/>
        </w:object>
      </w:r>
    </w:p>
    <w:p w:rsidR="0065748E" w:rsidRDefault="0065748E" w:rsidP="0065748E">
      <w:pPr>
        <w:ind w:firstLine="567"/>
        <w:jc w:val="both"/>
      </w:pPr>
      <w:r>
        <w:t>Держава може застосувати одночасно  ці два фіскальних засобів. Тоді зміна доходу визначається за формулою:</w:t>
      </w:r>
    </w:p>
    <w:p w:rsidR="0065748E" w:rsidRPr="00770524" w:rsidRDefault="0065748E" w:rsidP="0065748E">
      <w:pPr>
        <w:ind w:firstLine="567"/>
        <w:jc w:val="both"/>
      </w:pPr>
      <w:r>
        <w:t xml:space="preserve">ВНП = ΔG ∙ </w:t>
      </w:r>
      <w:r>
        <w:rPr>
          <w:lang w:val="en-US"/>
        </w:rPr>
        <w:t>m</w:t>
      </w:r>
      <w:r w:rsidRPr="00770524">
        <w:rPr>
          <w:sz w:val="20"/>
          <w:vertAlign w:val="subscript"/>
        </w:rPr>
        <w:t>G</w:t>
      </w:r>
      <w:r>
        <w:rPr>
          <w:sz w:val="20"/>
          <w:vertAlign w:val="subscript"/>
        </w:rPr>
        <w:t xml:space="preserve"> </w:t>
      </w:r>
      <w:r>
        <w:t xml:space="preserve">– ΔT ∙ </w:t>
      </w:r>
      <w:r>
        <w:rPr>
          <w:lang w:val="en-US"/>
        </w:rPr>
        <w:t>m</w:t>
      </w:r>
      <w:r w:rsidRPr="00770524">
        <w:rPr>
          <w:sz w:val="20"/>
          <w:vertAlign w:val="subscript"/>
        </w:rPr>
        <w:t>T</w:t>
      </w:r>
      <w:r>
        <w:rPr>
          <w:sz w:val="20"/>
        </w:rPr>
        <w:t xml:space="preserve"> .</w:t>
      </w:r>
    </w:p>
    <w:p w:rsidR="0065748E" w:rsidRPr="00770524" w:rsidRDefault="0065748E" w:rsidP="0065748E">
      <w:pPr>
        <w:ind w:left="360"/>
        <w:jc w:val="both"/>
        <w:rPr>
          <w:b/>
          <w:i/>
        </w:rPr>
      </w:pPr>
    </w:p>
    <w:p w:rsidR="0065748E" w:rsidRDefault="0065748E" w:rsidP="0065748E">
      <w:pPr>
        <w:ind w:left="360"/>
        <w:jc w:val="both"/>
        <w:rPr>
          <w:b/>
          <w:i/>
        </w:rPr>
      </w:pPr>
      <w:r>
        <w:rPr>
          <w:b/>
          <w:i/>
        </w:rPr>
        <w:t>5. Автоматична фіскальна політика.</w:t>
      </w:r>
    </w:p>
    <w:p w:rsidR="0065748E" w:rsidRPr="00285721" w:rsidRDefault="0065748E" w:rsidP="0065748E">
      <w:pPr>
        <w:ind w:right="-6" w:firstLine="720"/>
        <w:jc w:val="both"/>
      </w:pPr>
      <w:r w:rsidRPr="00285721">
        <w:t>У національній економіці є кілька механізмів, що автоматично, без дій уряду, дають змогу певним чином стабілізувати економічні процеси і впливати на відносні рівні державних видатків і податків автоматично, у результаті дії вбудованих стабілізаторів економіки.</w:t>
      </w:r>
    </w:p>
    <w:p w:rsidR="0065748E" w:rsidRPr="00285721" w:rsidRDefault="0065748E" w:rsidP="0065748E">
      <w:pPr>
        <w:ind w:right="-6" w:firstLine="720"/>
        <w:jc w:val="both"/>
      </w:pPr>
      <w:r w:rsidRPr="00285721">
        <w:rPr>
          <w:b/>
        </w:rPr>
        <w:t xml:space="preserve">Автоматичний («вбудований»)  стабілізатор </w:t>
      </w:r>
      <w:r w:rsidRPr="00285721">
        <w:t>– механізм, який дозволяє зменшити циклічні коливання в економіці без зміни податкового законодавства. Такими стабілізаторами є:</w:t>
      </w:r>
    </w:p>
    <w:p w:rsidR="0065748E" w:rsidRPr="00285721" w:rsidRDefault="0065748E" w:rsidP="0065748E">
      <w:pPr>
        <w:numPr>
          <w:ilvl w:val="0"/>
          <w:numId w:val="23"/>
        </w:numPr>
        <w:ind w:right="-6" w:hanging="720"/>
        <w:jc w:val="both"/>
      </w:pPr>
      <w:r w:rsidRPr="00285721">
        <w:t>прогресивна податкова система;</w:t>
      </w:r>
    </w:p>
    <w:p w:rsidR="0065748E" w:rsidRPr="00285721" w:rsidRDefault="0065748E" w:rsidP="0065748E">
      <w:pPr>
        <w:numPr>
          <w:ilvl w:val="0"/>
          <w:numId w:val="23"/>
        </w:numPr>
        <w:ind w:right="-6" w:hanging="720"/>
        <w:jc w:val="both"/>
      </w:pPr>
      <w:r w:rsidRPr="00285721">
        <w:t>трансферні платежі;</w:t>
      </w:r>
    </w:p>
    <w:p w:rsidR="0065748E" w:rsidRPr="00285721" w:rsidRDefault="0065748E" w:rsidP="0065748E">
      <w:pPr>
        <w:numPr>
          <w:ilvl w:val="0"/>
          <w:numId w:val="23"/>
        </w:numPr>
        <w:ind w:right="-6" w:hanging="720"/>
        <w:jc w:val="both"/>
      </w:pPr>
      <w:r w:rsidRPr="00285721">
        <w:t>допомоги по безробіттю у період економічних криз.</w:t>
      </w:r>
    </w:p>
    <w:p w:rsidR="0065748E" w:rsidRDefault="0065748E" w:rsidP="0065748E">
      <w:pPr>
        <w:ind w:firstLine="567"/>
        <w:jc w:val="both"/>
      </w:pPr>
    </w:p>
    <w:p w:rsidR="0065748E" w:rsidRPr="00285721" w:rsidRDefault="0065748E" w:rsidP="0065748E">
      <w:pPr>
        <w:ind w:right="-6" w:firstLine="720"/>
        <w:jc w:val="both"/>
      </w:pPr>
      <w:r w:rsidRPr="00285721">
        <w:t>Вбудовані в державні закони автоматичні стабілізатори стимулюють або гальмують економічне зростання без спеціального корегування економічного курсу. Тому в період економічного зростання податкові надходження автоматично зростають, що впливає на зниження сукупного попиту і стримування економічного зростання. І навпаки, у період економічного спаду податкові надходження автоматично скорочуються, а сума вилучених доходів зменшується, тобто відбувається поступове зростання купівельної спроможності. Аналогічно відбувається і з трансферними платежами та допомогою по безробіттю. У період підйому економіки і скорочення безробіття виплати різних допомог зменшується, що стримує сукупний попит, але підчас кризи система виплат по безробіттю та соціальної допомоги збільшується, що перешкоджає різкому скороченню сукупного попиту.</w:t>
      </w:r>
    </w:p>
    <w:p w:rsidR="0065748E" w:rsidRDefault="0065748E" w:rsidP="0065748E">
      <w:pPr>
        <w:ind w:right="-6" w:firstLine="720"/>
        <w:jc w:val="both"/>
      </w:pPr>
      <w:r w:rsidRPr="00285721">
        <w:t>Вбудовані стабілізатори не здатні повністю скорегувати небажані кон</w:t>
      </w:r>
      <w:r w:rsidRPr="00285721">
        <w:rPr>
          <w:lang w:val="ru-RU"/>
        </w:rPr>
        <w:t>`</w:t>
      </w:r>
      <w:r w:rsidRPr="00285721">
        <w:t>юктурні зміни. Вони лише обмежують амплітуду і тривалість економічних коливань. Для коригування інфляції чи спаду виробництва потрібно застосовувати паралельно дискреційну та недискреційну фіскальну політику, тому розробка і проведення оптимальної фіскальної політики – завдання дуже складне і відповідальне.</w:t>
      </w:r>
    </w:p>
    <w:p w:rsidR="0065748E" w:rsidRPr="00285721" w:rsidRDefault="0065748E" w:rsidP="0065748E">
      <w:pPr>
        <w:ind w:right="-6" w:firstLine="720"/>
        <w:jc w:val="both"/>
      </w:pPr>
    </w:p>
    <w:p w:rsidR="0065748E" w:rsidRDefault="0065748E" w:rsidP="0065748E">
      <w:pPr>
        <w:ind w:left="360"/>
        <w:jc w:val="both"/>
        <w:rPr>
          <w:b/>
          <w:i/>
        </w:rPr>
      </w:pPr>
      <w:r>
        <w:rPr>
          <w:b/>
          <w:i/>
        </w:rPr>
        <w:t>6. Державний дефіцит та проблеми його збалансування.</w:t>
      </w:r>
    </w:p>
    <w:p w:rsidR="0065748E" w:rsidRDefault="0065748E" w:rsidP="0065748E">
      <w:pPr>
        <w:ind w:firstLine="567"/>
        <w:jc w:val="both"/>
      </w:pPr>
      <w:r>
        <w:t xml:space="preserve">За </w:t>
      </w:r>
      <w:r>
        <w:rPr>
          <w:b/>
          <w:i/>
        </w:rPr>
        <w:t>станом</w:t>
      </w:r>
      <w:r>
        <w:t xml:space="preserve"> розрізняють державний бюджет:</w:t>
      </w:r>
    </w:p>
    <w:p w:rsidR="0065748E" w:rsidRDefault="0065748E" w:rsidP="0065748E">
      <w:pPr>
        <w:numPr>
          <w:ilvl w:val="0"/>
          <w:numId w:val="17"/>
        </w:numPr>
        <w:jc w:val="both"/>
      </w:pPr>
      <w:r>
        <w:rPr>
          <w:b/>
          <w:i/>
        </w:rPr>
        <w:t xml:space="preserve">нормальний (збалансований), </w:t>
      </w:r>
      <w:r>
        <w:t>коли надходження і видатки врівноваженні;</w:t>
      </w:r>
    </w:p>
    <w:p w:rsidR="0065748E" w:rsidRDefault="0065748E" w:rsidP="0065748E">
      <w:pPr>
        <w:numPr>
          <w:ilvl w:val="0"/>
          <w:numId w:val="17"/>
        </w:numPr>
        <w:jc w:val="both"/>
      </w:pPr>
      <w:r>
        <w:rPr>
          <w:b/>
          <w:i/>
        </w:rPr>
        <w:t xml:space="preserve">дефіцитний, </w:t>
      </w:r>
      <w:r>
        <w:t>коли видатки перевищують доходи;</w:t>
      </w:r>
    </w:p>
    <w:p w:rsidR="0065748E" w:rsidRDefault="0065748E" w:rsidP="0065748E">
      <w:pPr>
        <w:numPr>
          <w:ilvl w:val="0"/>
          <w:numId w:val="17"/>
        </w:numPr>
        <w:jc w:val="both"/>
      </w:pPr>
      <w:r>
        <w:rPr>
          <w:b/>
          <w:i/>
        </w:rPr>
        <w:t>профіцитний,</w:t>
      </w:r>
      <w:r>
        <w:t xml:space="preserve"> коли доходи перевищують видатки.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 xml:space="preserve">Дефіцитний бюджет, </w:t>
      </w:r>
      <w:r>
        <w:t>зазвичай, має місце у період спаду обсягів національного виробництва, коли податкові надходження зменшуються, а потреба у видатках зростає.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>Профіцитний бюджет</w:t>
      </w:r>
      <w:r>
        <w:t xml:space="preserve"> характерний для періоду економічного зростання і застосовується як засіб для упередження економічного буму, за яким неминуче наступає економічний спад.</w:t>
      </w:r>
    </w:p>
    <w:p w:rsidR="0065748E" w:rsidRDefault="0065748E" w:rsidP="0065748E">
      <w:pPr>
        <w:ind w:firstLine="567"/>
        <w:jc w:val="both"/>
      </w:pPr>
    </w:p>
    <w:p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lastRenderedPageBreak/>
        <w:t>Причини бюджетного дефіциту:</w:t>
      </w:r>
    </w:p>
    <w:p w:rsidR="0065748E" w:rsidRDefault="0065748E" w:rsidP="0065748E">
      <w:pPr>
        <w:numPr>
          <w:ilvl w:val="0"/>
          <w:numId w:val="18"/>
        </w:numPr>
        <w:jc w:val="both"/>
      </w:pPr>
      <w:r>
        <w:t>спад виробництва внаслідок циклічних коливань, який призводить до зниження рівня доходів (а відтак і податків), що надходять до державного бюджету;</w:t>
      </w:r>
    </w:p>
    <w:p w:rsidR="0065748E" w:rsidRDefault="0065748E" w:rsidP="0065748E">
      <w:pPr>
        <w:numPr>
          <w:ilvl w:val="0"/>
          <w:numId w:val="18"/>
        </w:numPr>
        <w:jc w:val="both"/>
      </w:pPr>
      <w:r>
        <w:t>збільшення державних витрат на розвиток військово-промислового комплексу (ВПК), реалізацію соціальних програм, фінансування збиткових підприємств тощо;</w:t>
      </w:r>
    </w:p>
    <w:p w:rsidR="0065748E" w:rsidRDefault="0065748E" w:rsidP="0065748E">
      <w:pPr>
        <w:numPr>
          <w:ilvl w:val="0"/>
          <w:numId w:val="18"/>
        </w:numPr>
        <w:jc w:val="both"/>
      </w:pPr>
      <w:r>
        <w:t>значний сектор „тіньової економіки”, що уникає сплати податків;</w:t>
      </w:r>
    </w:p>
    <w:p w:rsidR="0065748E" w:rsidRDefault="0065748E" w:rsidP="0065748E">
      <w:pPr>
        <w:numPr>
          <w:ilvl w:val="0"/>
          <w:numId w:val="18"/>
        </w:numPr>
        <w:jc w:val="both"/>
      </w:pPr>
      <w:r>
        <w:t>зростання витрат на утримання управлінського апарату;</w:t>
      </w:r>
    </w:p>
    <w:p w:rsidR="0065748E" w:rsidRDefault="0065748E" w:rsidP="0065748E">
      <w:pPr>
        <w:numPr>
          <w:ilvl w:val="0"/>
          <w:numId w:val="18"/>
        </w:numPr>
        <w:jc w:val="both"/>
      </w:pPr>
      <w:r>
        <w:t>непомірні втрати, приписки, розкрадання державних ресурсів тощо.</w:t>
      </w:r>
    </w:p>
    <w:p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Види державного дефіциту:</w:t>
      </w:r>
    </w:p>
    <w:p w:rsidR="0065748E" w:rsidRDefault="0065748E" w:rsidP="0065748E">
      <w:pPr>
        <w:numPr>
          <w:ilvl w:val="0"/>
          <w:numId w:val="19"/>
        </w:numPr>
        <w:jc w:val="both"/>
      </w:pPr>
      <w:r>
        <w:rPr>
          <w:b/>
          <w:i/>
        </w:rPr>
        <w:t>фактичний</w:t>
      </w:r>
      <w:r>
        <w:t xml:space="preserve"> – відображає реальні надходження і видатки за певний період часу;</w:t>
      </w:r>
    </w:p>
    <w:p w:rsidR="0065748E" w:rsidRDefault="0065748E" w:rsidP="0065748E">
      <w:pPr>
        <w:numPr>
          <w:ilvl w:val="0"/>
          <w:numId w:val="19"/>
        </w:numPr>
        <w:jc w:val="both"/>
      </w:pPr>
      <w:r>
        <w:rPr>
          <w:b/>
          <w:i/>
        </w:rPr>
        <w:t xml:space="preserve">структурний </w:t>
      </w:r>
      <w:r>
        <w:t>– показує, якими можуть бути надходження, урядові витрати і дефіцит при потенційному обсязі національного виробництва;</w:t>
      </w:r>
    </w:p>
    <w:p w:rsidR="0065748E" w:rsidRDefault="0065748E" w:rsidP="0065748E">
      <w:pPr>
        <w:numPr>
          <w:ilvl w:val="0"/>
          <w:numId w:val="19"/>
        </w:numPr>
        <w:jc w:val="both"/>
      </w:pPr>
      <w:r>
        <w:rPr>
          <w:b/>
          <w:i/>
        </w:rPr>
        <w:t xml:space="preserve">циклічний </w:t>
      </w:r>
      <w:r>
        <w:t>– відбиває вплив циклічних коливань на надходження, видатки та дефіцит і визначається як різниця між фактичним і структурним дефіцитом.</w:t>
      </w:r>
    </w:p>
    <w:p w:rsidR="0065748E" w:rsidRDefault="0065748E" w:rsidP="0065748E">
      <w:pPr>
        <w:ind w:left="567"/>
        <w:jc w:val="both"/>
      </w:pPr>
      <w:r>
        <w:rPr>
          <w:b/>
          <w:i/>
        </w:rPr>
        <w:t>Способи фінансування державного дефіциту</w:t>
      </w:r>
      <w:r>
        <w:t>:</w:t>
      </w:r>
    </w:p>
    <w:p w:rsidR="0065748E" w:rsidRDefault="0065748E" w:rsidP="0065748E">
      <w:pPr>
        <w:numPr>
          <w:ilvl w:val="0"/>
          <w:numId w:val="20"/>
        </w:numPr>
        <w:jc w:val="both"/>
      </w:pPr>
      <w:r>
        <w:t>грошово-кредитна емісія;</w:t>
      </w:r>
    </w:p>
    <w:p w:rsidR="0065748E" w:rsidRDefault="0065748E" w:rsidP="0065748E">
      <w:pPr>
        <w:numPr>
          <w:ilvl w:val="0"/>
          <w:numId w:val="20"/>
        </w:numPr>
        <w:jc w:val="both"/>
      </w:pPr>
      <w:r>
        <w:t>позика.</w:t>
      </w:r>
    </w:p>
    <w:p w:rsidR="0065748E" w:rsidRDefault="0065748E" w:rsidP="0065748E">
      <w:pPr>
        <w:ind w:firstLine="567"/>
        <w:jc w:val="both"/>
        <w:rPr>
          <w:b/>
          <w:i/>
        </w:rPr>
      </w:pPr>
      <w:r>
        <w:rPr>
          <w:b/>
          <w:i/>
        </w:rPr>
        <w:t>Нагромаджена сума позичених урядом коштів для фінансування дефіциту державного бюджету утворює державний борг.</w:t>
      </w:r>
    </w:p>
    <w:p w:rsidR="0065748E" w:rsidRDefault="0065748E" w:rsidP="0065748E">
      <w:pPr>
        <w:ind w:firstLine="567"/>
        <w:jc w:val="both"/>
      </w:pPr>
      <w:r>
        <w:rPr>
          <w:b/>
          <w:i/>
        </w:rPr>
        <w:t xml:space="preserve">Державний борг </w:t>
      </w:r>
      <w:r>
        <w:t>існує у двох формах:</w:t>
      </w:r>
    </w:p>
    <w:p w:rsidR="0065748E" w:rsidRDefault="0065748E" w:rsidP="0065748E">
      <w:pPr>
        <w:numPr>
          <w:ilvl w:val="0"/>
          <w:numId w:val="21"/>
        </w:numPr>
        <w:jc w:val="both"/>
      </w:pPr>
      <w:r>
        <w:rPr>
          <w:b/>
          <w:i/>
        </w:rPr>
        <w:t xml:space="preserve">внутрішнього </w:t>
      </w:r>
      <w:r>
        <w:t>боргу перед юридичними та фізичними особами країни;</w:t>
      </w:r>
    </w:p>
    <w:p w:rsidR="0065748E" w:rsidRDefault="0065748E" w:rsidP="0065748E">
      <w:pPr>
        <w:numPr>
          <w:ilvl w:val="0"/>
          <w:numId w:val="21"/>
        </w:numPr>
        <w:jc w:val="both"/>
      </w:pPr>
      <w:r>
        <w:rPr>
          <w:b/>
          <w:i/>
        </w:rPr>
        <w:t xml:space="preserve">зовнішнього </w:t>
      </w:r>
      <w:r>
        <w:t>боргу перед іноземними країнами (міжнародними фінансовими організаціями, урядами іноземних країн та іноземними приватними особами й організаціями).</w:t>
      </w:r>
    </w:p>
    <w:p w:rsidR="0065748E" w:rsidRDefault="0065748E" w:rsidP="0065748E">
      <w:pPr>
        <w:ind w:left="567"/>
        <w:jc w:val="both"/>
      </w:pPr>
      <w:r>
        <w:rPr>
          <w:b/>
          <w:i/>
        </w:rPr>
        <w:t xml:space="preserve">Управління державним боргом </w:t>
      </w:r>
      <w:r>
        <w:t>– це система заходів держави, пов’язана з:</w:t>
      </w:r>
    </w:p>
    <w:p w:rsidR="0065748E" w:rsidRDefault="0065748E" w:rsidP="0065748E">
      <w:pPr>
        <w:numPr>
          <w:ilvl w:val="0"/>
          <w:numId w:val="22"/>
        </w:numPr>
        <w:jc w:val="both"/>
      </w:pPr>
      <w:r>
        <w:t>вивченням кон’юнктури на ринку позичкового капіталу;</w:t>
      </w:r>
    </w:p>
    <w:p w:rsidR="0065748E" w:rsidRDefault="0065748E" w:rsidP="0065748E">
      <w:pPr>
        <w:numPr>
          <w:ilvl w:val="0"/>
          <w:numId w:val="22"/>
        </w:numPr>
        <w:jc w:val="both"/>
      </w:pPr>
      <w:r>
        <w:t>випуском та розміщенням нових боргових зобов’язань;</w:t>
      </w:r>
    </w:p>
    <w:p w:rsidR="0065748E" w:rsidRDefault="0065748E" w:rsidP="0065748E">
      <w:pPr>
        <w:numPr>
          <w:ilvl w:val="0"/>
          <w:numId w:val="22"/>
        </w:numPr>
        <w:jc w:val="both"/>
      </w:pPr>
      <w:r>
        <w:t>погашенням нових боргових зобов’язань;</w:t>
      </w:r>
    </w:p>
    <w:p w:rsidR="0065748E" w:rsidRDefault="0065748E" w:rsidP="0065748E">
      <w:pPr>
        <w:numPr>
          <w:ilvl w:val="0"/>
          <w:numId w:val="22"/>
        </w:numPr>
        <w:jc w:val="both"/>
      </w:pPr>
      <w:r>
        <w:t>виплатою відсотків на позики;</w:t>
      </w:r>
    </w:p>
    <w:p w:rsidR="0065748E" w:rsidRDefault="0065748E" w:rsidP="0065748E">
      <w:pPr>
        <w:numPr>
          <w:ilvl w:val="0"/>
          <w:numId w:val="22"/>
        </w:numPr>
        <w:jc w:val="both"/>
      </w:pPr>
      <w:r>
        <w:t>зміною строків позик;</w:t>
      </w:r>
    </w:p>
    <w:p w:rsidR="0065748E" w:rsidRDefault="0065748E" w:rsidP="0065748E">
      <w:pPr>
        <w:numPr>
          <w:ilvl w:val="0"/>
          <w:numId w:val="22"/>
        </w:numPr>
        <w:jc w:val="both"/>
      </w:pPr>
      <w:r>
        <w:t>зміною відсоткових ставок на позики (конверсія);</w:t>
      </w:r>
    </w:p>
    <w:p w:rsidR="0065748E" w:rsidRDefault="0065748E" w:rsidP="0065748E">
      <w:pPr>
        <w:numPr>
          <w:ilvl w:val="0"/>
          <w:numId w:val="22"/>
        </w:numPr>
        <w:jc w:val="both"/>
      </w:pPr>
      <w:r>
        <w:t>анулюванням боргу (у випадку фінансової неспроможності держави).</w:t>
      </w:r>
    </w:p>
    <w:p w:rsidR="0065748E" w:rsidRDefault="0065748E" w:rsidP="0065748E">
      <w:pPr>
        <w:ind w:firstLine="567"/>
        <w:jc w:val="both"/>
      </w:pPr>
      <w:r>
        <w:t xml:space="preserve">Держава може </w:t>
      </w:r>
      <w:r>
        <w:rPr>
          <w:b/>
          <w:i/>
        </w:rPr>
        <w:t xml:space="preserve">розфінансувати </w:t>
      </w:r>
      <w:r>
        <w:t xml:space="preserve"> свій борг, тобто випустити нові боргові зобов’язання для розрахунку за старі борги.</w:t>
      </w:r>
    </w:p>
    <w:p w:rsidR="001C7D17" w:rsidRDefault="001C7D17">
      <w:bookmarkStart w:id="0" w:name="_GoBack"/>
      <w:bookmarkEnd w:id="0"/>
    </w:p>
    <w:sectPr w:rsidR="001C7D17">
      <w:pgSz w:w="11906" w:h="16838"/>
      <w:pgMar w:top="850" w:right="850" w:bottom="85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EFF" w:usb1="C000247B" w:usb2="00000009" w:usb3="00000000" w:csb0="000001FF" w:csb1="00000000"/>
  </w:font>
  <w:font w:name="MS Mincho">
    <w:altName w:val="ＭＳ 明朝"/>
    <w:panose1 w:val="02020609040205080304"/>
    <w:charset w:val="80"/>
    <w:family w:val="roman"/>
    <w:pitch w:val="fixed"/>
    <w:sig w:usb0="00000001" w:usb1="08070000" w:usb2="00000010" w:usb3="00000000" w:csb0="00020000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10D76FE"/>
    <w:multiLevelType w:val="hybridMultilevel"/>
    <w:tmpl w:val="9B94FF20"/>
    <w:lvl w:ilvl="0" w:tplc="041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" w15:restartNumberingAfterBreak="0">
    <w:nsid w:val="036F7167"/>
    <w:multiLevelType w:val="hybridMultilevel"/>
    <w:tmpl w:val="82A80EEC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" w15:restartNumberingAfterBreak="0">
    <w:nsid w:val="1BE72C6B"/>
    <w:multiLevelType w:val="hybridMultilevel"/>
    <w:tmpl w:val="E5E2C3B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85F484BC">
      <w:start w:val="1"/>
      <w:numFmt w:val="decimal"/>
      <w:lvlText w:val="%2)"/>
      <w:lvlJc w:val="left"/>
      <w:pPr>
        <w:tabs>
          <w:tab w:val="num" w:pos="2100"/>
        </w:tabs>
        <w:ind w:left="2100" w:hanging="102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 w15:restartNumberingAfterBreak="0">
    <w:nsid w:val="1D7F56C8"/>
    <w:multiLevelType w:val="hybridMultilevel"/>
    <w:tmpl w:val="01CADE5E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4" w15:restartNumberingAfterBreak="0">
    <w:nsid w:val="240346A2"/>
    <w:multiLevelType w:val="hybridMultilevel"/>
    <w:tmpl w:val="C89C8BB2"/>
    <w:lvl w:ilvl="0" w:tplc="09C05574">
      <w:start w:val="1"/>
      <w:numFmt w:val="decimal"/>
      <w:lvlText w:val="%1."/>
      <w:lvlJc w:val="left"/>
      <w:pPr>
        <w:tabs>
          <w:tab w:val="num" w:pos="927"/>
        </w:tabs>
        <w:ind w:left="92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647"/>
        </w:tabs>
        <w:ind w:left="1647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367"/>
        </w:tabs>
        <w:ind w:left="2367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087"/>
        </w:tabs>
        <w:ind w:left="3087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807"/>
        </w:tabs>
        <w:ind w:left="3807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527"/>
        </w:tabs>
        <w:ind w:left="4527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247"/>
        </w:tabs>
        <w:ind w:left="5247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967"/>
        </w:tabs>
        <w:ind w:left="5967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687"/>
        </w:tabs>
        <w:ind w:left="6687" w:hanging="180"/>
      </w:pPr>
    </w:lvl>
  </w:abstractNum>
  <w:abstractNum w:abstractNumId="5" w15:restartNumberingAfterBreak="0">
    <w:nsid w:val="24E21FC1"/>
    <w:multiLevelType w:val="hybridMultilevel"/>
    <w:tmpl w:val="BCF0E380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6" w15:restartNumberingAfterBreak="0">
    <w:nsid w:val="2BB45A8C"/>
    <w:multiLevelType w:val="hybridMultilevel"/>
    <w:tmpl w:val="E1FE72A0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7" w15:restartNumberingAfterBreak="0">
    <w:nsid w:val="2C3B060C"/>
    <w:multiLevelType w:val="hybridMultilevel"/>
    <w:tmpl w:val="5F305290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8" w15:restartNumberingAfterBreak="0">
    <w:nsid w:val="341D7260"/>
    <w:multiLevelType w:val="hybridMultilevel"/>
    <w:tmpl w:val="45A42E16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9" w15:restartNumberingAfterBreak="0">
    <w:nsid w:val="3AA75594"/>
    <w:multiLevelType w:val="hybridMultilevel"/>
    <w:tmpl w:val="A05C55F2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0" w15:restartNumberingAfterBreak="0">
    <w:nsid w:val="3E515E4B"/>
    <w:multiLevelType w:val="hybridMultilevel"/>
    <w:tmpl w:val="5BD4397C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1" w15:restartNumberingAfterBreak="0">
    <w:nsid w:val="429F0CB7"/>
    <w:multiLevelType w:val="hybridMultilevel"/>
    <w:tmpl w:val="EC9E1DB2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2" w15:restartNumberingAfterBreak="0">
    <w:nsid w:val="495331EB"/>
    <w:multiLevelType w:val="hybridMultilevel"/>
    <w:tmpl w:val="8A6E1256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3" w15:restartNumberingAfterBreak="0">
    <w:nsid w:val="52886539"/>
    <w:multiLevelType w:val="hybridMultilevel"/>
    <w:tmpl w:val="18AE4F06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4" w15:restartNumberingAfterBreak="0">
    <w:nsid w:val="57F05F0F"/>
    <w:multiLevelType w:val="hybridMultilevel"/>
    <w:tmpl w:val="0B8C4966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5" w15:restartNumberingAfterBreak="0">
    <w:nsid w:val="5A472A24"/>
    <w:multiLevelType w:val="hybridMultilevel"/>
    <w:tmpl w:val="5ACE13E6"/>
    <w:lvl w:ilvl="0" w:tplc="9BB0470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 w15:restartNumberingAfterBreak="0">
    <w:nsid w:val="66BB6903"/>
    <w:multiLevelType w:val="hybridMultilevel"/>
    <w:tmpl w:val="DF82FF26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7" w15:restartNumberingAfterBreak="0">
    <w:nsid w:val="670216FA"/>
    <w:multiLevelType w:val="hybridMultilevel"/>
    <w:tmpl w:val="49E4339A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8" w15:restartNumberingAfterBreak="0">
    <w:nsid w:val="6AB863A5"/>
    <w:multiLevelType w:val="hybridMultilevel"/>
    <w:tmpl w:val="134CB264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19" w15:restartNumberingAfterBreak="0">
    <w:nsid w:val="6C281062"/>
    <w:multiLevelType w:val="hybridMultilevel"/>
    <w:tmpl w:val="71B2571C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0" w15:restartNumberingAfterBreak="0">
    <w:nsid w:val="7298026F"/>
    <w:multiLevelType w:val="hybridMultilevel"/>
    <w:tmpl w:val="270C7F92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1" w15:restartNumberingAfterBreak="0">
    <w:nsid w:val="75F57705"/>
    <w:multiLevelType w:val="hybridMultilevel"/>
    <w:tmpl w:val="895AEC44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abstractNum w:abstractNumId="22" w15:restartNumberingAfterBreak="0">
    <w:nsid w:val="7FC7551A"/>
    <w:multiLevelType w:val="hybridMultilevel"/>
    <w:tmpl w:val="1AA69594"/>
    <w:lvl w:ilvl="0" w:tplc="04220001">
      <w:start w:val="1"/>
      <w:numFmt w:val="bullet"/>
      <w:lvlText w:val=""/>
      <w:lvlJc w:val="left"/>
      <w:pPr>
        <w:tabs>
          <w:tab w:val="num" w:pos="927"/>
        </w:tabs>
        <w:ind w:left="927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1647"/>
        </w:tabs>
        <w:ind w:left="1647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67"/>
        </w:tabs>
        <w:ind w:left="2367" w:hanging="360"/>
      </w:pPr>
      <w:rPr>
        <w:rFonts w:ascii="Wingdings" w:hAnsi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087"/>
        </w:tabs>
        <w:ind w:left="3087" w:hanging="360"/>
      </w:pPr>
      <w:rPr>
        <w:rFonts w:ascii="Symbol" w:hAnsi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07"/>
        </w:tabs>
        <w:ind w:left="3807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27"/>
        </w:tabs>
        <w:ind w:left="4527" w:hanging="360"/>
      </w:pPr>
      <w:rPr>
        <w:rFonts w:ascii="Wingdings" w:hAnsi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47"/>
        </w:tabs>
        <w:ind w:left="524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7"/>
        </w:tabs>
        <w:ind w:left="596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7"/>
        </w:tabs>
        <w:ind w:left="6687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15"/>
  </w:num>
  <w:num w:numId="3">
    <w:abstractNumId w:val="4"/>
  </w:num>
  <w:num w:numId="4">
    <w:abstractNumId w:val="3"/>
  </w:num>
  <w:num w:numId="5">
    <w:abstractNumId w:val="8"/>
  </w:num>
  <w:num w:numId="6">
    <w:abstractNumId w:val="19"/>
  </w:num>
  <w:num w:numId="7">
    <w:abstractNumId w:val="1"/>
  </w:num>
  <w:num w:numId="8">
    <w:abstractNumId w:val="5"/>
  </w:num>
  <w:num w:numId="9">
    <w:abstractNumId w:val="12"/>
  </w:num>
  <w:num w:numId="10">
    <w:abstractNumId w:val="10"/>
  </w:num>
  <w:num w:numId="11">
    <w:abstractNumId w:val="17"/>
  </w:num>
  <w:num w:numId="12">
    <w:abstractNumId w:val="14"/>
  </w:num>
  <w:num w:numId="13">
    <w:abstractNumId w:val="9"/>
  </w:num>
  <w:num w:numId="14">
    <w:abstractNumId w:val="16"/>
  </w:num>
  <w:num w:numId="15">
    <w:abstractNumId w:val="7"/>
  </w:num>
  <w:num w:numId="16">
    <w:abstractNumId w:val="22"/>
  </w:num>
  <w:num w:numId="17">
    <w:abstractNumId w:val="21"/>
  </w:num>
  <w:num w:numId="18">
    <w:abstractNumId w:val="11"/>
  </w:num>
  <w:num w:numId="19">
    <w:abstractNumId w:val="13"/>
  </w:num>
  <w:num w:numId="20">
    <w:abstractNumId w:val="18"/>
  </w:num>
  <w:num w:numId="21">
    <w:abstractNumId w:val="6"/>
  </w:num>
  <w:num w:numId="22">
    <w:abstractNumId w:val="20"/>
  </w:num>
  <w:num w:numId="2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5760E"/>
    <w:rsid w:val="000739B7"/>
    <w:rsid w:val="001C7D17"/>
    <w:rsid w:val="0065748E"/>
    <w:rsid w:val="009576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uk-U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2596806A-A3C3-450B-9585-B6BABD6E20E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uk-UA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1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1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5748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uk-UA"/>
    </w:rPr>
  </w:style>
  <w:style w:type="paragraph" w:styleId="1">
    <w:name w:val="heading 1"/>
    <w:basedOn w:val="a"/>
    <w:link w:val="10"/>
    <w:uiPriority w:val="1"/>
    <w:qFormat/>
    <w:rsid w:val="000739B7"/>
    <w:pPr>
      <w:ind w:left="622"/>
      <w:outlineLvl w:val="0"/>
    </w:pPr>
    <w:rPr>
      <w:b/>
      <w:bCs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TableParagraph">
    <w:name w:val="Table Paragraph"/>
    <w:basedOn w:val="a"/>
    <w:uiPriority w:val="1"/>
    <w:qFormat/>
    <w:rsid w:val="000739B7"/>
    <w:pPr>
      <w:ind w:left="107"/>
    </w:pPr>
  </w:style>
  <w:style w:type="character" w:customStyle="1" w:styleId="10">
    <w:name w:val="Заголовок 1 Знак"/>
    <w:basedOn w:val="a0"/>
    <w:link w:val="1"/>
    <w:uiPriority w:val="1"/>
    <w:rsid w:val="000739B7"/>
    <w:rPr>
      <w:rFonts w:ascii="Times New Roman" w:eastAsia="Times New Roman" w:hAnsi="Times New Roman" w:cs="Times New Roman"/>
      <w:b/>
      <w:bCs/>
      <w:sz w:val="28"/>
      <w:szCs w:val="28"/>
      <w:lang w:val="uk" w:eastAsia="uk"/>
    </w:rPr>
  </w:style>
  <w:style w:type="paragraph" w:styleId="a3">
    <w:name w:val="Body Text"/>
    <w:basedOn w:val="a"/>
    <w:link w:val="a4"/>
    <w:uiPriority w:val="1"/>
    <w:qFormat/>
    <w:rsid w:val="000739B7"/>
    <w:pPr>
      <w:ind w:left="622"/>
      <w:jc w:val="both"/>
    </w:pPr>
    <w:rPr>
      <w:sz w:val="28"/>
      <w:szCs w:val="28"/>
    </w:rPr>
  </w:style>
  <w:style w:type="character" w:customStyle="1" w:styleId="a4">
    <w:name w:val="Основний текст Знак"/>
    <w:basedOn w:val="a0"/>
    <w:link w:val="a3"/>
    <w:uiPriority w:val="1"/>
    <w:rsid w:val="000739B7"/>
    <w:rPr>
      <w:rFonts w:ascii="Times New Roman" w:eastAsia="Times New Roman" w:hAnsi="Times New Roman" w:cs="Times New Roman"/>
      <w:sz w:val="28"/>
      <w:szCs w:val="28"/>
      <w:lang w:val="uk" w:eastAsia="uk"/>
    </w:rPr>
  </w:style>
  <w:style w:type="paragraph" w:styleId="a5">
    <w:name w:val="List Paragraph"/>
    <w:aliases w:val="body 2,List Paragraph1,List Paragraph11,Mummuga loetelu,Loendi lõik,2,просто,Абзац списка1,Абзац списка3,Абзац списка11,List Paragraph1 Знак Знак,Colorful List - Accent 11,No Spacing1,Абзац списка2,List Paragraph2,Абзац списка21"/>
    <w:basedOn w:val="a"/>
    <w:link w:val="a6"/>
    <w:uiPriority w:val="34"/>
    <w:qFormat/>
    <w:rsid w:val="000739B7"/>
    <w:pPr>
      <w:ind w:left="622"/>
      <w:jc w:val="both"/>
    </w:pPr>
  </w:style>
  <w:style w:type="character" w:customStyle="1" w:styleId="a6">
    <w:name w:val="Абзац списку Знак"/>
    <w:aliases w:val="body 2 Знак,List Paragraph1 Знак,List Paragraph11 Знак,Mummuga loetelu Знак,Loendi lõik Знак,2 Знак,просто Знак,Абзац списка1 Знак,Абзац списка3 Знак,Абзац списка11 Знак,List Paragraph1 Знак Знак Знак,Colorful List - Accent 11 Знак"/>
    <w:link w:val="a5"/>
    <w:uiPriority w:val="34"/>
    <w:locked/>
    <w:rsid w:val="000739B7"/>
    <w:rPr>
      <w:rFonts w:ascii="Times New Roman" w:eastAsia="Times New Roman" w:hAnsi="Times New Roman" w:cs="Times New Roman"/>
      <w:lang w:val="uk" w:eastAsia="uk"/>
    </w:rPr>
  </w:style>
  <w:style w:type="paragraph" w:styleId="a7">
    <w:name w:val="caption"/>
    <w:basedOn w:val="a"/>
    <w:next w:val="a"/>
    <w:qFormat/>
    <w:rsid w:val="0065748E"/>
    <w:pPr>
      <w:ind w:firstLine="567"/>
      <w:jc w:val="both"/>
    </w:pPr>
    <w:rPr>
      <w:rFonts w:eastAsia="MS Mincho"/>
      <w:b/>
      <w:bCs/>
      <w:i/>
      <w:iCs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3.wmf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image" Target="media/image1.wmf"/><Relationship Id="rId15" Type="http://schemas.openxmlformats.org/officeDocument/2006/relationships/image" Target="media/image7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image" Target="media/image4.wmf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8857</Words>
  <Characters>5049</Characters>
  <Application>Microsoft Office Word</Application>
  <DocSecurity>0</DocSecurity>
  <Lines>42</Lines>
  <Paragraphs>27</Paragraphs>
  <ScaleCrop>false</ScaleCrop>
  <Company/>
  <LinksUpToDate>false</LinksUpToDate>
  <CharactersWithSpaces>1387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Валентин Вісин</dc:creator>
  <cp:keywords/>
  <dc:description/>
  <cp:lastModifiedBy>Валентин Вісин</cp:lastModifiedBy>
  <cp:revision>2</cp:revision>
  <dcterms:created xsi:type="dcterms:W3CDTF">2020-04-06T11:00:00Z</dcterms:created>
  <dcterms:modified xsi:type="dcterms:W3CDTF">2020-04-06T11:00:00Z</dcterms:modified>
</cp:coreProperties>
</file>